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E850CE" w14:textId="77777777" w:rsidR="004D0292" w:rsidRPr="004D0292" w:rsidRDefault="004D0292" w:rsidP="004876EA">
      <w:pPr>
        <w:rPr>
          <w:rFonts w:ascii="Arial" w:hAnsi="Arial" w:cs="Arial"/>
          <w:b/>
          <w:sz w:val="28"/>
          <w:szCs w:val="28"/>
          <w:u w:val="single"/>
        </w:rPr>
      </w:pPr>
      <w:r w:rsidRPr="00666F63">
        <w:rPr>
          <w:rFonts w:cstheme="minorHAnsi"/>
          <w:b/>
          <w:noProof/>
          <w:lang w:eastAsia="en-AU"/>
        </w:rPr>
        <w:drawing>
          <wp:inline distT="0" distB="0" distL="0" distR="0" wp14:anchorId="0C294E60" wp14:editId="27B05E6A">
            <wp:extent cx="1390650" cy="1454344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ldivis logo cropped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8781" cy="1462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76EA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3422E26C" wp14:editId="395521E0">
                <wp:simplePos x="0" y="0"/>
                <wp:positionH relativeFrom="column">
                  <wp:posOffset>3505200</wp:posOffset>
                </wp:positionH>
                <wp:positionV relativeFrom="paragraph">
                  <wp:posOffset>209551</wp:posOffset>
                </wp:positionV>
                <wp:extent cx="3124200" cy="438150"/>
                <wp:effectExtent l="19050" t="19050" r="19050" b="19050"/>
                <wp:wrapNone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24200" cy="43815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42B4C88" w14:textId="77777777" w:rsidR="004876EA" w:rsidRDefault="004876EA" w:rsidP="004876EA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</w:rPr>
                              <w:t>NAME:</w:t>
                            </w:r>
                          </w:p>
                          <w:p w14:paraId="2C23CF4E" w14:textId="77777777" w:rsidR="004876EA" w:rsidRDefault="004876EA" w:rsidP="004876EA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422E26C" id="Rounded Rectangle 7" o:spid="_x0000_s1026" style="position:absolute;margin-left:276pt;margin-top:16.5pt;width:246pt;height:34.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" filled="f" strokeweight="3pt">
                <v:textbox>
                  <w:txbxContent>
                    <w:p w14:paraId="242B4C88" w14:textId="77777777" w:rsidR="004876EA" w:rsidRDefault="004876EA" w:rsidP="004876EA">
                      <w:pPr>
                        <w:rPr>
                          <w:rFonts w:ascii="Arial Narrow" w:hAnsi="Arial Narrow"/>
                          <w:b/>
                        </w:rPr>
                      </w:pPr>
                      <w:r>
                        <w:rPr>
                          <w:rFonts w:ascii="Arial Narrow" w:hAnsi="Arial Narrow"/>
                          <w:b/>
                        </w:rPr>
                        <w:t>NAME:</w:t>
                      </w:r>
                    </w:p>
                    <w:p w14:paraId="2C23CF4E" w14:textId="77777777" w:rsidR="004876EA" w:rsidRDefault="004876EA" w:rsidP="004876EA">
                      <w:pPr>
                        <w:rPr>
                          <w:rFonts w:ascii="Arial Narrow" w:hAnsi="Arial Narrow"/>
                          <w:b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3770CA66" w14:textId="63AC8128" w:rsidR="004876EA" w:rsidRDefault="004876EA" w:rsidP="004876EA">
      <w:pPr>
        <w:rPr>
          <w:rFonts w:ascii="Arial" w:hAnsi="Arial" w:cs="Arial"/>
          <w:b/>
          <w:spacing w:val="-4"/>
          <w:sz w:val="40"/>
          <w:szCs w:val="40"/>
        </w:rPr>
      </w:pPr>
      <w:r>
        <w:rPr>
          <w:rFonts w:ascii="Times New Roman" w:hAnsi="Times New Roman" w:cs="Times New Roman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20163A6" wp14:editId="5A587F8A">
                <wp:simplePos x="0" y="0"/>
                <wp:positionH relativeFrom="column">
                  <wp:posOffset>3657600</wp:posOffset>
                </wp:positionH>
                <wp:positionV relativeFrom="paragraph">
                  <wp:posOffset>43815</wp:posOffset>
                </wp:positionV>
                <wp:extent cx="2743200" cy="1771650"/>
                <wp:effectExtent l="19050" t="19050" r="38100" b="3810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77165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BB37EE" w14:textId="77777777" w:rsidR="004876EA" w:rsidRDefault="004876EA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32"/>
                                <w:szCs w:val="32"/>
                              </w:rPr>
                            </w:pPr>
                          </w:p>
                          <w:p w14:paraId="325D726A" w14:textId="77777777" w:rsidR="004876EA" w:rsidRPr="004876EA" w:rsidRDefault="004876EA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>Section 1:</w:t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 </w:t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/</w:t>
                            </w:r>
                          </w:p>
                          <w:p w14:paraId="45FB14E3" w14:textId="77777777" w:rsidR="004876EA" w:rsidRPr="004876EA" w:rsidRDefault="004876EA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14:paraId="4C5D3423" w14:textId="77777777" w:rsidR="004876EA" w:rsidRPr="004876EA" w:rsidRDefault="004876EA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>Section 2:</w:t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 </w:t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/</w:t>
                            </w:r>
                          </w:p>
                          <w:p w14:paraId="2EA5FD3B" w14:textId="77777777" w:rsidR="004876EA" w:rsidRPr="004876EA" w:rsidRDefault="004876EA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14:paraId="30F08418" w14:textId="77777777" w:rsidR="004876EA" w:rsidRPr="004876EA" w:rsidRDefault="004876EA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 xml:space="preserve">Total:                     </w:t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</w:t>
                            </w:r>
                            <w:r w:rsidR="00B16056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>/</w:t>
                            </w:r>
                          </w:p>
                          <w:p w14:paraId="16086763" w14:textId="77777777" w:rsidR="004876EA" w:rsidRPr="004876EA" w:rsidRDefault="004876EA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14:paraId="5B72EC32" w14:textId="77777777" w:rsidR="004876EA" w:rsidRPr="004876EA" w:rsidRDefault="004876EA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 xml:space="preserve">      </w:t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>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20163A6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7" type="#_x0000_t202" style="position:absolute;margin-left:4in;margin-top:3.45pt;width:3in;height:139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" fillcolor="silver" strokeweight="4.5pt">
                <v:stroke linestyle="thinThick"/>
                <v:textbox>
                  <w:txbxContent>
                    <w:p w14:paraId="1DBB37EE" w14:textId="77777777" w:rsidR="004876EA" w:rsidRDefault="004876EA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32"/>
                          <w:szCs w:val="32"/>
                        </w:rPr>
                      </w:pPr>
                    </w:p>
                    <w:p w14:paraId="325D726A" w14:textId="77777777" w:rsidR="004876EA" w:rsidRPr="004876EA" w:rsidRDefault="004876EA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>Section 1:</w:t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 </w:t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/</w:t>
                      </w:r>
                    </w:p>
                    <w:p w14:paraId="45FB14E3" w14:textId="77777777" w:rsidR="004876EA" w:rsidRPr="004876EA" w:rsidRDefault="004876EA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</w:p>
                    <w:p w14:paraId="4C5D3423" w14:textId="77777777" w:rsidR="004876EA" w:rsidRPr="004876EA" w:rsidRDefault="004876EA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>Section 2:</w:t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 </w:t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/</w:t>
                      </w:r>
                    </w:p>
                    <w:p w14:paraId="2EA5FD3B" w14:textId="77777777" w:rsidR="004876EA" w:rsidRPr="004876EA" w:rsidRDefault="004876EA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</w:p>
                    <w:p w14:paraId="30F08418" w14:textId="77777777" w:rsidR="004876EA" w:rsidRPr="004876EA" w:rsidRDefault="004876EA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 xml:space="preserve">Total:                     </w:t>
                      </w:r>
                      <w:r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</w:t>
                      </w:r>
                      <w:r w:rsidR="00B16056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>/</w:t>
                      </w:r>
                    </w:p>
                    <w:p w14:paraId="16086763" w14:textId="77777777" w:rsidR="004876EA" w:rsidRPr="004876EA" w:rsidRDefault="004876EA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</w:p>
                    <w:p w14:paraId="5B72EC32" w14:textId="77777777" w:rsidR="004876EA" w:rsidRPr="004876EA" w:rsidRDefault="004876EA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</w:t>
                      </w:r>
                      <w:r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 xml:space="preserve">      </w:t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DC78EC">
        <w:rPr>
          <w:rFonts w:ascii="Arial" w:hAnsi="Arial" w:cs="Arial"/>
          <w:b/>
          <w:bCs/>
          <w:sz w:val="40"/>
          <w:szCs w:val="40"/>
        </w:rPr>
        <w:t>11AEMAM</w:t>
      </w:r>
      <w:r>
        <w:rPr>
          <w:rFonts w:ascii="Arial" w:hAnsi="Arial" w:cs="Arial"/>
          <w:b/>
          <w:bCs/>
          <w:sz w:val="40"/>
          <w:szCs w:val="40"/>
        </w:rPr>
        <w:t xml:space="preserve"> </w:t>
      </w:r>
      <w:r w:rsidR="004D0292">
        <w:rPr>
          <w:rFonts w:ascii="Arial" w:hAnsi="Arial" w:cs="Arial"/>
          <w:b/>
          <w:spacing w:val="-4"/>
          <w:sz w:val="40"/>
          <w:szCs w:val="40"/>
        </w:rPr>
        <w:t>Test 3 20</w:t>
      </w:r>
      <w:r w:rsidR="002F3EA4">
        <w:rPr>
          <w:rFonts w:ascii="Arial" w:hAnsi="Arial" w:cs="Arial"/>
          <w:b/>
          <w:spacing w:val="-4"/>
          <w:sz w:val="40"/>
          <w:szCs w:val="40"/>
        </w:rPr>
        <w:t>21</w:t>
      </w:r>
    </w:p>
    <w:p w14:paraId="7D11838B" w14:textId="77777777" w:rsidR="004876EA" w:rsidRDefault="004876EA" w:rsidP="004876EA">
      <w:pPr>
        <w:tabs>
          <w:tab w:val="left" w:pos="1440"/>
          <w:tab w:val="right" w:pos="9638"/>
        </w:tabs>
        <w:spacing w:after="0" w:line="240" w:lineRule="auto"/>
        <w:outlineLvl w:val="4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TIME ALLOCATION FOR THIS TEST</w:t>
      </w:r>
    </w:p>
    <w:p w14:paraId="23F05931" w14:textId="77777777" w:rsidR="004876EA" w:rsidRDefault="004876EA" w:rsidP="004876EA">
      <w:pPr>
        <w:spacing w:after="0" w:line="240" w:lineRule="auto"/>
        <w:ind w:left="567" w:hanging="567"/>
        <w:rPr>
          <w:rFonts w:ascii="Arial" w:hAnsi="Arial" w:cs="Arial"/>
        </w:rPr>
      </w:pPr>
    </w:p>
    <w:p w14:paraId="569A83A4" w14:textId="77777777" w:rsidR="004876EA" w:rsidRDefault="004876EA" w:rsidP="004876EA">
      <w:pPr>
        <w:spacing w:after="0" w:line="240" w:lineRule="auto"/>
        <w:ind w:left="567" w:hanging="567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Section 1 – </w:t>
      </w:r>
      <w:r>
        <w:rPr>
          <w:rFonts w:ascii="Arial" w:hAnsi="Arial" w:cs="Arial"/>
          <w:b/>
          <w:u w:val="single"/>
        </w:rPr>
        <w:t>No</w:t>
      </w:r>
      <w:r>
        <w:rPr>
          <w:rFonts w:ascii="Arial" w:hAnsi="Arial" w:cs="Arial"/>
          <w:b/>
        </w:rPr>
        <w:t xml:space="preserve"> Calculators Allowed</w:t>
      </w:r>
      <w:r>
        <w:rPr>
          <w:rFonts w:ascii="Arial" w:hAnsi="Arial" w:cs="Arial"/>
          <w:b/>
        </w:rPr>
        <w:tab/>
      </w:r>
    </w:p>
    <w:p w14:paraId="00B9186D" w14:textId="77777777" w:rsidR="004876EA" w:rsidRDefault="004876EA" w:rsidP="004876EA">
      <w:pPr>
        <w:spacing w:after="0" w:line="240" w:lineRule="auto"/>
        <w:ind w:left="567" w:hanging="567"/>
        <w:rPr>
          <w:rFonts w:ascii="Arial" w:hAnsi="Arial" w:cs="Arial"/>
          <w:b/>
        </w:rPr>
      </w:pPr>
    </w:p>
    <w:p w14:paraId="57EACC03" w14:textId="77777777" w:rsidR="004876EA" w:rsidRDefault="004876EA" w:rsidP="004876EA">
      <w:pPr>
        <w:spacing w:after="0" w:line="240" w:lineRule="auto"/>
        <w:ind w:left="567" w:hanging="567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minutes reading time</w:t>
      </w:r>
      <w:r w:rsidR="00C10FAF">
        <w:rPr>
          <w:rFonts w:ascii="Arial" w:hAnsi="Arial" w:cs="Arial"/>
          <w:b/>
        </w:rPr>
        <w:t>: 2 minutes</w:t>
      </w:r>
    </w:p>
    <w:p w14:paraId="65A174B1" w14:textId="77777777" w:rsidR="004876EA" w:rsidRDefault="004876EA" w:rsidP="004876EA">
      <w:pPr>
        <w:spacing w:after="0" w:line="240" w:lineRule="auto"/>
        <w:ind w:left="567" w:hanging="567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minutes working time</w:t>
      </w:r>
      <w:r w:rsidR="00D02AB8">
        <w:rPr>
          <w:rFonts w:ascii="Arial" w:hAnsi="Arial" w:cs="Arial"/>
          <w:b/>
        </w:rPr>
        <w:t>: 20</w:t>
      </w:r>
      <w:r w:rsidR="00C10FAF">
        <w:rPr>
          <w:rFonts w:ascii="Arial" w:hAnsi="Arial" w:cs="Arial"/>
          <w:b/>
        </w:rPr>
        <w:t xml:space="preserve"> minutes</w:t>
      </w:r>
    </w:p>
    <w:p w14:paraId="7E069B4A" w14:textId="77777777" w:rsidR="004876EA" w:rsidRDefault="004876EA" w:rsidP="004876EA">
      <w:pPr>
        <w:spacing w:after="0" w:line="240" w:lineRule="auto"/>
        <w:rPr>
          <w:rFonts w:ascii="Arial" w:hAnsi="Arial" w:cs="Arial"/>
          <w:b/>
        </w:rPr>
      </w:pPr>
    </w:p>
    <w:p w14:paraId="5E8062C9" w14:textId="77777777" w:rsidR="004876EA" w:rsidRDefault="004876EA" w:rsidP="004876EA">
      <w:pPr>
        <w:spacing w:after="0" w:line="240" w:lineRule="auto"/>
        <w:ind w:left="567" w:hanging="567"/>
        <w:rPr>
          <w:rFonts w:ascii="Arial" w:hAnsi="Arial" w:cs="Arial"/>
          <w:b/>
        </w:rPr>
      </w:pPr>
      <w:r>
        <w:rPr>
          <w:rFonts w:ascii="Arial" w:hAnsi="Arial" w:cs="Arial"/>
          <w:b/>
        </w:rPr>
        <w:t>Section 2 – Calculators allowed</w:t>
      </w:r>
      <w:r>
        <w:rPr>
          <w:rFonts w:ascii="Arial" w:hAnsi="Arial" w:cs="Arial"/>
          <w:b/>
        </w:rPr>
        <w:tab/>
      </w:r>
    </w:p>
    <w:p w14:paraId="7E5AB16D" w14:textId="77777777" w:rsidR="004876EA" w:rsidRDefault="004876EA" w:rsidP="004876EA">
      <w:pPr>
        <w:spacing w:after="0" w:line="240" w:lineRule="auto"/>
        <w:rPr>
          <w:rFonts w:ascii="Arial" w:hAnsi="Arial" w:cs="Arial"/>
          <w:b/>
        </w:rPr>
      </w:pPr>
    </w:p>
    <w:p w14:paraId="78559ED3" w14:textId="77777777" w:rsidR="004876EA" w:rsidRDefault="004876EA" w:rsidP="004876EA">
      <w:pP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minutes reading time</w:t>
      </w:r>
      <w:r w:rsidR="00D02AB8">
        <w:rPr>
          <w:rFonts w:ascii="Arial" w:hAnsi="Arial" w:cs="Arial"/>
          <w:b/>
        </w:rPr>
        <w:t>: 3</w:t>
      </w:r>
      <w:r w:rsidR="00C10FAF">
        <w:rPr>
          <w:rFonts w:ascii="Arial" w:hAnsi="Arial" w:cs="Arial"/>
          <w:b/>
        </w:rPr>
        <w:t xml:space="preserve"> minutes</w:t>
      </w:r>
    </w:p>
    <w:p w14:paraId="07BB0B27" w14:textId="77777777" w:rsidR="004876EA" w:rsidRDefault="004876EA" w:rsidP="004876EA">
      <w:pP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minutes working time</w:t>
      </w:r>
      <w:r w:rsidR="00C10FAF">
        <w:rPr>
          <w:rFonts w:ascii="Arial" w:hAnsi="Arial" w:cs="Arial"/>
          <w:b/>
        </w:rPr>
        <w:t xml:space="preserve">: </w:t>
      </w:r>
      <w:r w:rsidR="001E6192">
        <w:rPr>
          <w:rFonts w:ascii="Arial" w:hAnsi="Arial" w:cs="Arial"/>
          <w:b/>
        </w:rPr>
        <w:t>25</w:t>
      </w:r>
    </w:p>
    <w:p w14:paraId="2DA78C72" w14:textId="77777777" w:rsidR="004876EA" w:rsidRDefault="004876EA" w:rsidP="004876EA">
      <w:pPr>
        <w:keepNext/>
        <w:spacing w:after="0" w:line="240" w:lineRule="auto"/>
        <w:outlineLvl w:val="2"/>
        <w:rPr>
          <w:rFonts w:ascii="Arial" w:hAnsi="Arial" w:cs="Arial"/>
          <w:b/>
          <w:bCs/>
          <w:sz w:val="20"/>
          <w:szCs w:val="20"/>
        </w:rPr>
      </w:pPr>
    </w:p>
    <w:p w14:paraId="0FC3AA83" w14:textId="77777777" w:rsidR="004876EA" w:rsidRDefault="004876EA" w:rsidP="004876EA">
      <w:pPr>
        <w:keepNext/>
        <w:spacing w:after="0" w:line="240" w:lineRule="auto"/>
        <w:outlineLvl w:val="2"/>
        <w:rPr>
          <w:rFonts w:ascii="Arial" w:hAnsi="Arial" w:cs="Arial"/>
          <w:b/>
          <w:bCs/>
          <w:sz w:val="24"/>
          <w:szCs w:val="24"/>
        </w:rPr>
      </w:pPr>
    </w:p>
    <w:p w14:paraId="607126CD" w14:textId="77777777" w:rsidR="004876EA" w:rsidRDefault="004876EA" w:rsidP="004876EA">
      <w:pPr>
        <w:keepNext/>
        <w:spacing w:after="0" w:line="240" w:lineRule="auto"/>
        <w:outlineLvl w:val="2"/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 xml:space="preserve">Material required/recommended for this test          </w:t>
      </w:r>
    </w:p>
    <w:p w14:paraId="6FEA5DB0" w14:textId="77777777" w:rsidR="004876EA" w:rsidRDefault="004876EA" w:rsidP="004876EA">
      <w:pPr>
        <w:keepNext/>
        <w:spacing w:after="0" w:line="240" w:lineRule="auto"/>
        <w:outlineLvl w:val="0"/>
        <w:rPr>
          <w:rFonts w:ascii="Arial" w:hAnsi="Arial" w:cs="Arial"/>
          <w:b/>
          <w:bCs/>
          <w:kern w:val="32"/>
        </w:rPr>
      </w:pPr>
    </w:p>
    <w:p w14:paraId="0D191344" w14:textId="77777777" w:rsidR="004876EA" w:rsidRDefault="004876EA" w:rsidP="004876EA">
      <w:pPr>
        <w:keepNext/>
        <w:spacing w:after="0" w:line="240" w:lineRule="auto"/>
        <w:outlineLvl w:val="0"/>
        <w:rPr>
          <w:rFonts w:ascii="Arial" w:hAnsi="Arial" w:cs="Arial"/>
          <w:b/>
          <w:bCs/>
          <w:kern w:val="32"/>
        </w:rPr>
      </w:pPr>
      <w:r>
        <w:rPr>
          <w:rFonts w:ascii="Arial" w:hAnsi="Arial" w:cs="Arial"/>
          <w:b/>
          <w:bCs/>
          <w:kern w:val="32"/>
        </w:rPr>
        <w:t>To be provided by the supervisor</w:t>
      </w:r>
    </w:p>
    <w:p w14:paraId="1604C197" w14:textId="77777777" w:rsidR="004876EA" w:rsidRDefault="004876EA" w:rsidP="004876EA">
      <w:pPr>
        <w:tabs>
          <w:tab w:val="left" w:pos="-720"/>
          <w:tab w:val="left" w:pos="2268"/>
        </w:tabs>
        <w:suppressAutoHyphens/>
        <w:spacing w:after="0" w:line="240" w:lineRule="auto"/>
        <w:rPr>
          <w:rFonts w:ascii="Arial" w:hAnsi="Arial" w:cs="Arial"/>
          <w:bCs/>
          <w:spacing w:val="-2"/>
        </w:rPr>
      </w:pPr>
      <w:r>
        <w:rPr>
          <w:rFonts w:ascii="Arial" w:hAnsi="Arial" w:cs="Arial"/>
          <w:bCs/>
          <w:spacing w:val="-2"/>
        </w:rPr>
        <w:t>Question/answer booklets for Sections One and Two.</w:t>
      </w:r>
    </w:p>
    <w:p w14:paraId="4F8385F0" w14:textId="77777777" w:rsidR="004876EA" w:rsidRDefault="00DC78EC" w:rsidP="004876EA">
      <w:pPr>
        <w:tabs>
          <w:tab w:val="left" w:pos="-720"/>
          <w:tab w:val="left" w:pos="2268"/>
        </w:tabs>
        <w:suppressAutoHyphens/>
        <w:spacing w:after="0" w:line="240" w:lineRule="auto"/>
        <w:rPr>
          <w:rFonts w:ascii="Arial" w:hAnsi="Arial" w:cs="Arial"/>
          <w:bCs/>
          <w:spacing w:val="-2"/>
        </w:rPr>
      </w:pPr>
      <w:r>
        <w:rPr>
          <w:rFonts w:ascii="Arial" w:hAnsi="Arial" w:cs="Arial"/>
          <w:bCs/>
          <w:spacing w:val="-2"/>
        </w:rPr>
        <w:t>SCSA 11AEMAM</w:t>
      </w:r>
      <w:r w:rsidR="004876EA">
        <w:rPr>
          <w:rFonts w:ascii="Arial" w:hAnsi="Arial" w:cs="Arial"/>
          <w:bCs/>
          <w:spacing w:val="-2"/>
        </w:rPr>
        <w:t xml:space="preserve"> Formulae Sheet</w:t>
      </w:r>
    </w:p>
    <w:p w14:paraId="03B617FD" w14:textId="77777777" w:rsidR="004876EA" w:rsidRDefault="004876EA" w:rsidP="004876EA">
      <w:pPr>
        <w:tabs>
          <w:tab w:val="left" w:pos="-720"/>
          <w:tab w:val="left" w:pos="2268"/>
        </w:tabs>
        <w:suppressAutoHyphens/>
        <w:spacing w:after="0" w:line="240" w:lineRule="auto"/>
        <w:rPr>
          <w:rFonts w:ascii="Arial" w:hAnsi="Arial" w:cs="Arial"/>
          <w:bCs/>
          <w:spacing w:val="-2"/>
        </w:rPr>
      </w:pPr>
    </w:p>
    <w:p w14:paraId="7BC3098B" w14:textId="77777777" w:rsidR="004876EA" w:rsidRDefault="004876EA" w:rsidP="004876EA">
      <w:pPr>
        <w:keepNext/>
        <w:spacing w:after="0" w:line="240" w:lineRule="auto"/>
        <w:outlineLvl w:val="0"/>
        <w:rPr>
          <w:rFonts w:ascii="Arial" w:hAnsi="Arial" w:cs="Arial"/>
          <w:b/>
          <w:bCs/>
          <w:kern w:val="32"/>
        </w:rPr>
      </w:pPr>
      <w:r>
        <w:rPr>
          <w:rFonts w:ascii="Arial" w:hAnsi="Arial" w:cs="Arial"/>
          <w:b/>
          <w:bCs/>
          <w:kern w:val="32"/>
        </w:rPr>
        <w:t>To be provided by the candidate</w:t>
      </w:r>
    </w:p>
    <w:p w14:paraId="04520206" w14:textId="77777777" w:rsidR="004876EA" w:rsidRDefault="004876EA" w:rsidP="004876EA">
      <w:pPr>
        <w:keepNext/>
        <w:spacing w:after="0" w:line="240" w:lineRule="auto"/>
        <w:outlineLvl w:val="0"/>
        <w:rPr>
          <w:rFonts w:ascii="Arial" w:hAnsi="Arial" w:cs="Arial"/>
          <w:b/>
          <w:bCs/>
          <w:kern w:val="32"/>
        </w:rPr>
      </w:pPr>
    </w:p>
    <w:p w14:paraId="592462A4" w14:textId="77777777" w:rsidR="004876EA" w:rsidRPr="004876EA" w:rsidRDefault="004876EA" w:rsidP="004876EA">
      <w:pPr>
        <w:pStyle w:val="BodyText2"/>
        <w:spacing w:after="0" w:line="240" w:lineRule="auto"/>
        <w:rPr>
          <w:rFonts w:ascii="Arial" w:hAnsi="Arial" w:cs="Arial"/>
          <w:b/>
          <w:sz w:val="20"/>
        </w:rPr>
      </w:pPr>
      <w:r w:rsidRPr="004876EA">
        <w:rPr>
          <w:rFonts w:ascii="Arial" w:hAnsi="Arial" w:cs="Arial"/>
          <w:b/>
          <w:i/>
          <w:sz w:val="20"/>
        </w:rPr>
        <w:t>Section One:</w:t>
      </w:r>
    </w:p>
    <w:p w14:paraId="63E90BD6" w14:textId="77777777" w:rsidR="004876EA" w:rsidRDefault="004876EA" w:rsidP="004876EA">
      <w:pPr>
        <w:pStyle w:val="BodyText"/>
        <w:tabs>
          <w:tab w:val="left" w:pos="1800"/>
        </w:tabs>
        <w:rPr>
          <w:rFonts w:ascii="Arial" w:hAnsi="Arial" w:cs="Arial"/>
          <w:i w:val="0"/>
          <w:iCs w:val="0"/>
          <w:sz w:val="24"/>
        </w:rPr>
      </w:pPr>
    </w:p>
    <w:p w14:paraId="7E77FDE9" w14:textId="77777777" w:rsidR="004876EA" w:rsidRPr="004876EA" w:rsidRDefault="004876EA" w:rsidP="004876EA">
      <w:pPr>
        <w:pStyle w:val="BodyText"/>
        <w:tabs>
          <w:tab w:val="left" w:pos="1800"/>
        </w:tabs>
        <w:rPr>
          <w:rFonts w:ascii="Arial" w:hAnsi="Arial" w:cs="Arial"/>
          <w:i w:val="0"/>
          <w:sz w:val="20"/>
          <w:szCs w:val="20"/>
        </w:rPr>
      </w:pPr>
      <w:r w:rsidRPr="004876EA">
        <w:rPr>
          <w:rFonts w:ascii="Arial" w:hAnsi="Arial" w:cs="Arial"/>
          <w:i w:val="0"/>
          <w:iCs w:val="0"/>
          <w:sz w:val="20"/>
          <w:szCs w:val="20"/>
        </w:rPr>
        <w:t xml:space="preserve">Standard items: </w:t>
      </w:r>
      <w:r w:rsidRPr="004876EA">
        <w:rPr>
          <w:rFonts w:ascii="Arial" w:hAnsi="Arial" w:cs="Arial"/>
          <w:i w:val="0"/>
          <w:iCs w:val="0"/>
          <w:sz w:val="20"/>
          <w:szCs w:val="20"/>
        </w:rPr>
        <w:tab/>
      </w:r>
      <w:r w:rsidRPr="004876EA">
        <w:rPr>
          <w:rFonts w:ascii="Arial" w:hAnsi="Arial" w:cs="Arial"/>
          <w:i w:val="0"/>
          <w:iCs w:val="0"/>
          <w:sz w:val="20"/>
          <w:szCs w:val="20"/>
        </w:rPr>
        <w:tab/>
        <w:t>pens, pencils, pencil sharpener, highlighter, eraser, ruler</w:t>
      </w:r>
    </w:p>
    <w:p w14:paraId="5C54C66F" w14:textId="77777777" w:rsidR="004876EA" w:rsidRPr="004876EA" w:rsidRDefault="004876EA" w:rsidP="004876EA">
      <w:pPr>
        <w:pStyle w:val="BodyText2"/>
        <w:tabs>
          <w:tab w:val="left" w:pos="1800"/>
        </w:tabs>
        <w:spacing w:after="0" w:line="240" w:lineRule="auto"/>
        <w:rPr>
          <w:rFonts w:ascii="Arial" w:hAnsi="Arial" w:cs="Arial"/>
          <w:i/>
          <w:sz w:val="20"/>
          <w:szCs w:val="20"/>
          <w:lang w:val="en-GB"/>
        </w:rPr>
      </w:pPr>
      <w:r w:rsidRPr="004876EA">
        <w:rPr>
          <w:rFonts w:ascii="Arial" w:hAnsi="Arial" w:cs="Arial"/>
          <w:i/>
          <w:sz w:val="20"/>
          <w:szCs w:val="20"/>
        </w:rPr>
        <w:t>Special materials:</w:t>
      </w:r>
      <w:r w:rsidRPr="004876EA"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</w:r>
      <w:r w:rsidRPr="004876EA">
        <w:rPr>
          <w:rFonts w:ascii="Arial" w:hAnsi="Arial" w:cs="Arial"/>
          <w:i/>
          <w:sz w:val="20"/>
          <w:szCs w:val="20"/>
        </w:rPr>
        <w:t>drawing instruments, templates, notes</w:t>
      </w:r>
      <w:r>
        <w:rPr>
          <w:rFonts w:ascii="Arial" w:hAnsi="Arial" w:cs="Arial"/>
          <w:i/>
          <w:sz w:val="20"/>
          <w:szCs w:val="20"/>
        </w:rPr>
        <w:t xml:space="preserve"> on a maximum of one unfolded </w:t>
      </w:r>
      <w:r w:rsidRPr="004876EA">
        <w:rPr>
          <w:rFonts w:ascii="Arial" w:hAnsi="Arial" w:cs="Arial"/>
          <w:i/>
          <w:sz w:val="20"/>
          <w:szCs w:val="20"/>
        </w:rPr>
        <w:t>sheet of A4 paper</w:t>
      </w:r>
    </w:p>
    <w:p w14:paraId="3B4D74A7" w14:textId="77777777" w:rsidR="004876EA" w:rsidRPr="004876EA" w:rsidRDefault="004876EA" w:rsidP="004876EA">
      <w:pPr>
        <w:pStyle w:val="BodyText"/>
        <w:tabs>
          <w:tab w:val="left" w:pos="1800"/>
        </w:tabs>
        <w:rPr>
          <w:rFonts w:ascii="Arial" w:hAnsi="Arial" w:cs="Arial"/>
          <w:b/>
          <w:i w:val="0"/>
          <w:iCs w:val="0"/>
          <w:sz w:val="20"/>
          <w:szCs w:val="20"/>
        </w:rPr>
      </w:pPr>
    </w:p>
    <w:p w14:paraId="25810CD3" w14:textId="77777777" w:rsidR="004876EA" w:rsidRPr="004876EA" w:rsidRDefault="004876EA" w:rsidP="004876EA">
      <w:pPr>
        <w:pStyle w:val="BodyText"/>
        <w:tabs>
          <w:tab w:val="left" w:pos="1800"/>
        </w:tabs>
        <w:rPr>
          <w:rFonts w:ascii="Arial" w:hAnsi="Arial" w:cs="Arial"/>
          <w:b/>
          <w:iCs w:val="0"/>
          <w:sz w:val="20"/>
          <w:szCs w:val="20"/>
        </w:rPr>
      </w:pPr>
      <w:r w:rsidRPr="004876EA">
        <w:rPr>
          <w:rFonts w:ascii="Arial" w:hAnsi="Arial" w:cs="Arial"/>
          <w:b/>
          <w:iCs w:val="0"/>
          <w:sz w:val="20"/>
          <w:szCs w:val="20"/>
        </w:rPr>
        <w:t xml:space="preserve">Section Two: </w:t>
      </w:r>
    </w:p>
    <w:p w14:paraId="62D5D28B" w14:textId="77777777" w:rsidR="004876EA" w:rsidRPr="004876EA" w:rsidRDefault="004876EA" w:rsidP="004876EA">
      <w:pPr>
        <w:pStyle w:val="BodyText"/>
        <w:tabs>
          <w:tab w:val="left" w:pos="1800"/>
        </w:tabs>
        <w:rPr>
          <w:rFonts w:ascii="Arial" w:hAnsi="Arial" w:cs="Arial"/>
          <w:i w:val="0"/>
          <w:iCs w:val="0"/>
          <w:sz w:val="20"/>
          <w:szCs w:val="20"/>
        </w:rPr>
      </w:pPr>
    </w:p>
    <w:p w14:paraId="3FFAFACF" w14:textId="77777777" w:rsidR="004876EA" w:rsidRPr="004876EA" w:rsidRDefault="004876EA" w:rsidP="004876EA">
      <w:pPr>
        <w:pStyle w:val="BodyText"/>
        <w:tabs>
          <w:tab w:val="left" w:pos="1800"/>
        </w:tabs>
        <w:rPr>
          <w:rFonts w:ascii="Arial" w:hAnsi="Arial" w:cs="Arial"/>
          <w:b/>
          <w:iCs w:val="0"/>
          <w:sz w:val="20"/>
          <w:szCs w:val="20"/>
          <w:lang w:val="en-GB"/>
        </w:rPr>
      </w:pPr>
      <w:r w:rsidRPr="004876EA">
        <w:rPr>
          <w:rFonts w:ascii="Arial" w:hAnsi="Arial" w:cs="Arial"/>
          <w:i w:val="0"/>
          <w:iCs w:val="0"/>
          <w:sz w:val="20"/>
          <w:szCs w:val="20"/>
        </w:rPr>
        <w:t>Standard items</w:t>
      </w:r>
      <w:r w:rsidRPr="004876EA">
        <w:rPr>
          <w:rFonts w:ascii="Arial" w:hAnsi="Arial" w:cs="Arial"/>
          <w:i w:val="0"/>
          <w:sz w:val="20"/>
          <w:szCs w:val="20"/>
        </w:rPr>
        <w:t>:</w:t>
      </w:r>
      <w:r w:rsidRPr="004876EA">
        <w:rPr>
          <w:rFonts w:ascii="Arial" w:hAnsi="Arial" w:cs="Arial"/>
          <w:sz w:val="20"/>
          <w:szCs w:val="20"/>
        </w:rPr>
        <w:t xml:space="preserve"> </w:t>
      </w:r>
      <w:r w:rsidRPr="004876EA">
        <w:rPr>
          <w:rFonts w:ascii="Arial" w:hAnsi="Arial" w:cs="Arial"/>
          <w:sz w:val="20"/>
          <w:szCs w:val="20"/>
        </w:rPr>
        <w:tab/>
      </w:r>
      <w:r w:rsidRPr="004876EA">
        <w:rPr>
          <w:rFonts w:ascii="Arial" w:hAnsi="Arial" w:cs="Arial"/>
          <w:sz w:val="20"/>
          <w:szCs w:val="20"/>
        </w:rPr>
        <w:tab/>
      </w:r>
      <w:r w:rsidRPr="004876EA">
        <w:rPr>
          <w:rFonts w:ascii="Arial" w:hAnsi="Arial" w:cs="Arial"/>
          <w:i w:val="0"/>
          <w:iCs w:val="0"/>
          <w:sz w:val="20"/>
          <w:szCs w:val="20"/>
        </w:rPr>
        <w:t>pens, pencils, pencil sharpener, highlighter, eraser, ruler</w:t>
      </w:r>
    </w:p>
    <w:p w14:paraId="1A74A8A6" w14:textId="77777777" w:rsidR="004876EA" w:rsidRPr="004876EA" w:rsidRDefault="004876EA" w:rsidP="004876EA">
      <w:pPr>
        <w:pStyle w:val="BodyText2"/>
        <w:tabs>
          <w:tab w:val="left" w:pos="1800"/>
        </w:tabs>
        <w:spacing w:after="0" w:line="240" w:lineRule="auto"/>
        <w:ind w:left="2160" w:hanging="2160"/>
        <w:rPr>
          <w:rFonts w:ascii="Arial" w:hAnsi="Arial" w:cs="Arial"/>
          <w:iCs/>
          <w:sz w:val="20"/>
          <w:szCs w:val="20"/>
        </w:rPr>
      </w:pPr>
      <w:r w:rsidRPr="004876EA">
        <w:rPr>
          <w:rFonts w:ascii="Arial" w:hAnsi="Arial" w:cs="Arial"/>
          <w:i/>
          <w:sz w:val="20"/>
          <w:szCs w:val="20"/>
        </w:rPr>
        <w:t>Special materials:</w:t>
      </w:r>
      <w:r w:rsidRPr="004876EA"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</w:r>
      <w:r w:rsidRPr="004876EA">
        <w:rPr>
          <w:rFonts w:ascii="Arial" w:hAnsi="Arial" w:cs="Arial"/>
          <w:i/>
          <w:sz w:val="20"/>
          <w:szCs w:val="20"/>
        </w:rPr>
        <w:t>drawing instruments, templates, notes on a maximum of on</w:t>
      </w:r>
      <w:r>
        <w:rPr>
          <w:rFonts w:ascii="Arial" w:hAnsi="Arial" w:cs="Arial"/>
          <w:i/>
          <w:sz w:val="20"/>
          <w:szCs w:val="20"/>
        </w:rPr>
        <w:t xml:space="preserve">e unfolded </w:t>
      </w:r>
      <w:r w:rsidRPr="004876EA">
        <w:rPr>
          <w:rFonts w:ascii="Arial" w:hAnsi="Arial" w:cs="Arial"/>
          <w:i/>
          <w:sz w:val="20"/>
          <w:szCs w:val="20"/>
        </w:rPr>
        <w:t>sheet of A4 paper, notes on a maximu</w:t>
      </w:r>
      <w:r>
        <w:rPr>
          <w:rFonts w:ascii="Arial" w:hAnsi="Arial" w:cs="Arial"/>
          <w:i/>
          <w:sz w:val="20"/>
          <w:szCs w:val="20"/>
        </w:rPr>
        <w:t xml:space="preserve">m of one unfolded sheet of A4 </w:t>
      </w:r>
      <w:r w:rsidRPr="004876EA">
        <w:rPr>
          <w:rFonts w:ascii="Arial" w:hAnsi="Arial" w:cs="Arial"/>
          <w:i/>
          <w:sz w:val="20"/>
          <w:szCs w:val="20"/>
        </w:rPr>
        <w:t>paper, up to three approved calculator</w:t>
      </w:r>
      <w:r>
        <w:rPr>
          <w:rFonts w:ascii="Arial" w:hAnsi="Arial" w:cs="Arial"/>
          <w:i/>
          <w:sz w:val="20"/>
          <w:szCs w:val="20"/>
        </w:rPr>
        <w:t>s, CAS, graphics, or scientific.</w:t>
      </w:r>
    </w:p>
    <w:p w14:paraId="0876ACCB" w14:textId="77777777" w:rsidR="004876EA" w:rsidRDefault="004876EA" w:rsidP="004876EA">
      <w:pPr>
        <w:tabs>
          <w:tab w:val="left" w:pos="-720"/>
          <w:tab w:val="left" w:pos="1800"/>
        </w:tabs>
        <w:suppressAutoHyphens/>
        <w:spacing w:after="0" w:line="240" w:lineRule="auto"/>
        <w:rPr>
          <w:rFonts w:ascii="Arial" w:hAnsi="Arial" w:cs="Arial"/>
          <w:bCs/>
          <w:spacing w:val="-2"/>
          <w:sz w:val="24"/>
        </w:rPr>
      </w:pPr>
    </w:p>
    <w:p w14:paraId="4BCF9BF9" w14:textId="77777777" w:rsidR="004876EA" w:rsidRDefault="004876EA" w:rsidP="004876EA">
      <w:pPr>
        <w:keepNext/>
        <w:spacing w:after="0" w:line="240" w:lineRule="auto"/>
        <w:outlineLvl w:val="0"/>
        <w:rPr>
          <w:rFonts w:ascii="Arial" w:hAnsi="Arial" w:cs="Arial"/>
          <w:b/>
          <w:bCs/>
          <w:iCs/>
          <w:kern w:val="32"/>
        </w:rPr>
      </w:pPr>
      <w:r>
        <w:rPr>
          <w:rFonts w:ascii="Arial" w:hAnsi="Arial" w:cs="Arial"/>
          <w:b/>
          <w:bCs/>
          <w:iCs/>
          <w:kern w:val="32"/>
        </w:rPr>
        <w:t>Important note to candidates</w:t>
      </w:r>
    </w:p>
    <w:p w14:paraId="769F6A15" w14:textId="77777777" w:rsidR="004876EA" w:rsidRDefault="004876EA" w:rsidP="004876EA">
      <w:pPr>
        <w:tabs>
          <w:tab w:val="left" w:pos="-720"/>
        </w:tabs>
        <w:suppressAutoHyphens/>
        <w:spacing w:after="0" w:line="240" w:lineRule="auto"/>
        <w:jc w:val="both"/>
        <w:rPr>
          <w:rFonts w:ascii="Arial" w:hAnsi="Arial" w:cs="Arial"/>
          <w:spacing w:val="-2"/>
        </w:rPr>
      </w:pPr>
    </w:p>
    <w:p w14:paraId="5CB5A488" w14:textId="77777777" w:rsidR="004876EA" w:rsidRDefault="004876EA" w:rsidP="004876EA">
      <w:pPr>
        <w:tabs>
          <w:tab w:val="left" w:pos="-720"/>
        </w:tabs>
        <w:suppressAutoHyphens/>
        <w:spacing w:after="0" w:line="240" w:lineRule="auto"/>
        <w:jc w:val="both"/>
        <w:rPr>
          <w:rFonts w:ascii="Arial" w:hAnsi="Arial" w:cs="Arial"/>
          <w:spacing w:val="-2"/>
        </w:rPr>
      </w:pPr>
      <w:r>
        <w:rPr>
          <w:rFonts w:ascii="Arial" w:hAnsi="Arial" w:cs="Arial"/>
          <w:spacing w:val="-2"/>
        </w:rPr>
        <w:t xml:space="preserve">No other items may be taken into the test room.  It is </w:t>
      </w:r>
      <w:r>
        <w:rPr>
          <w:rFonts w:ascii="Arial" w:hAnsi="Arial" w:cs="Arial"/>
          <w:b/>
          <w:spacing w:val="-2"/>
        </w:rPr>
        <w:t>your</w:t>
      </w:r>
      <w:r>
        <w:rPr>
          <w:rFonts w:ascii="Arial" w:hAnsi="Arial" w:cs="Arial"/>
          <w:spacing w:val="-2"/>
        </w:rPr>
        <w:t xml:space="preserve"> responsibility to ensure that you do not have any unauthorised notes or other items of a non-personal nature in the test room.  If you have any unauthorised material with you, hand it to the teacher </w:t>
      </w:r>
      <w:r>
        <w:rPr>
          <w:rFonts w:ascii="Arial" w:hAnsi="Arial" w:cs="Arial"/>
          <w:b/>
          <w:spacing w:val="-2"/>
        </w:rPr>
        <w:t>before</w:t>
      </w:r>
      <w:r>
        <w:rPr>
          <w:rFonts w:ascii="Arial" w:hAnsi="Arial" w:cs="Arial"/>
          <w:spacing w:val="-2"/>
        </w:rPr>
        <w:t xml:space="preserve"> reading any further.</w:t>
      </w:r>
    </w:p>
    <w:p w14:paraId="3F75EDD1" w14:textId="77777777" w:rsidR="00177638" w:rsidRDefault="00177638" w:rsidP="004876EA">
      <w:pPr>
        <w:spacing w:after="0" w:line="240" w:lineRule="auto"/>
        <w:rPr>
          <w:rFonts w:ascii="Arial" w:hAnsi="Arial" w:cs="Arial"/>
          <w:b/>
          <w:sz w:val="28"/>
          <w:szCs w:val="28"/>
          <w:u w:val="single"/>
        </w:rPr>
      </w:pPr>
    </w:p>
    <w:tbl>
      <w:tblPr>
        <w:tblStyle w:val="TableGrid"/>
        <w:tblpPr w:leftFromText="180" w:rightFromText="180" w:vertAnchor="page" w:horzAnchor="margin" w:tblpX="108" w:tblpY="13846"/>
        <w:tblW w:w="0" w:type="auto"/>
        <w:tblLook w:val="04A0" w:firstRow="1" w:lastRow="0" w:firstColumn="1" w:lastColumn="0" w:noHBand="0" w:noVBand="1"/>
      </w:tblPr>
      <w:tblGrid>
        <w:gridCol w:w="2380"/>
        <w:gridCol w:w="2344"/>
        <w:gridCol w:w="2345"/>
        <w:gridCol w:w="1474"/>
        <w:gridCol w:w="1339"/>
      </w:tblGrid>
      <w:tr w:rsidR="004876EA" w14:paraId="1F84B46B" w14:textId="77777777" w:rsidTr="004876EA">
        <w:trPr>
          <w:trHeight w:val="500"/>
        </w:trPr>
        <w:tc>
          <w:tcPr>
            <w:tcW w:w="2380" w:type="dxa"/>
            <w:shd w:val="clear" w:color="auto" w:fill="BFBFBF" w:themeFill="background1" w:themeFillShade="BF"/>
            <w:vAlign w:val="center"/>
          </w:tcPr>
          <w:p w14:paraId="2A3140CC" w14:textId="77777777" w:rsidR="004876EA" w:rsidRPr="00986737" w:rsidRDefault="004876EA" w:rsidP="004876E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986737">
              <w:rPr>
                <w:rFonts w:ascii="Arial" w:hAnsi="Arial" w:cs="Arial"/>
                <w:b/>
                <w:szCs w:val="24"/>
              </w:rPr>
              <w:t>Section</w:t>
            </w:r>
          </w:p>
        </w:tc>
        <w:tc>
          <w:tcPr>
            <w:tcW w:w="2344" w:type="dxa"/>
            <w:shd w:val="clear" w:color="auto" w:fill="BFBFBF" w:themeFill="background1" w:themeFillShade="BF"/>
            <w:vAlign w:val="center"/>
          </w:tcPr>
          <w:p w14:paraId="3E8F8BBB" w14:textId="77777777" w:rsidR="004876EA" w:rsidRPr="00986737" w:rsidRDefault="004876EA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 w:rsidRPr="00986737">
              <w:rPr>
                <w:rFonts w:ascii="Arial" w:hAnsi="Arial" w:cs="Arial"/>
                <w:b/>
                <w:szCs w:val="28"/>
              </w:rPr>
              <w:t>Reading Time</w:t>
            </w:r>
          </w:p>
        </w:tc>
        <w:tc>
          <w:tcPr>
            <w:tcW w:w="2345" w:type="dxa"/>
            <w:shd w:val="clear" w:color="auto" w:fill="BFBFBF" w:themeFill="background1" w:themeFillShade="BF"/>
            <w:vAlign w:val="center"/>
          </w:tcPr>
          <w:p w14:paraId="23F05290" w14:textId="77777777" w:rsidR="004876EA" w:rsidRPr="00986737" w:rsidRDefault="004876EA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 w:rsidRPr="00986737">
              <w:rPr>
                <w:rFonts w:ascii="Arial" w:hAnsi="Arial" w:cs="Arial"/>
                <w:b/>
                <w:szCs w:val="28"/>
              </w:rPr>
              <w:t>Working time</w:t>
            </w:r>
          </w:p>
        </w:tc>
        <w:tc>
          <w:tcPr>
            <w:tcW w:w="1474" w:type="dxa"/>
            <w:shd w:val="clear" w:color="auto" w:fill="BFBFBF" w:themeFill="background1" w:themeFillShade="BF"/>
            <w:vAlign w:val="center"/>
          </w:tcPr>
          <w:p w14:paraId="559C18AE" w14:textId="77777777" w:rsidR="004876EA" w:rsidRPr="00986737" w:rsidRDefault="004876EA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 w:rsidRPr="00986737">
              <w:rPr>
                <w:rFonts w:ascii="Arial" w:hAnsi="Arial" w:cs="Arial"/>
                <w:b/>
                <w:szCs w:val="28"/>
              </w:rPr>
              <w:t>Marks</w:t>
            </w:r>
          </w:p>
        </w:tc>
        <w:tc>
          <w:tcPr>
            <w:tcW w:w="1339" w:type="dxa"/>
            <w:shd w:val="clear" w:color="auto" w:fill="BFBFBF" w:themeFill="background1" w:themeFillShade="BF"/>
            <w:vAlign w:val="center"/>
          </w:tcPr>
          <w:p w14:paraId="606BB828" w14:textId="77777777" w:rsidR="004876EA" w:rsidRPr="00986737" w:rsidRDefault="004876EA" w:rsidP="004876EA">
            <w:pPr>
              <w:rPr>
                <w:rFonts w:ascii="Arial" w:hAnsi="Arial" w:cs="Arial"/>
                <w:b/>
                <w:szCs w:val="28"/>
              </w:rPr>
            </w:pPr>
            <w:r w:rsidRPr="00986737">
              <w:rPr>
                <w:rFonts w:ascii="Arial" w:hAnsi="Arial" w:cs="Arial"/>
                <w:b/>
                <w:szCs w:val="28"/>
              </w:rPr>
              <w:t>Score</w:t>
            </w:r>
          </w:p>
        </w:tc>
      </w:tr>
      <w:tr w:rsidR="004876EA" w14:paraId="5AD0F9DD" w14:textId="77777777" w:rsidTr="004876EA">
        <w:trPr>
          <w:trHeight w:val="500"/>
        </w:trPr>
        <w:tc>
          <w:tcPr>
            <w:tcW w:w="2380" w:type="dxa"/>
            <w:vAlign w:val="center"/>
          </w:tcPr>
          <w:p w14:paraId="410A3733" w14:textId="77777777" w:rsidR="004876EA" w:rsidRPr="00986737" w:rsidRDefault="004876EA" w:rsidP="004876E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986737">
              <w:rPr>
                <w:rFonts w:ascii="Arial" w:hAnsi="Arial" w:cs="Arial"/>
                <w:b/>
                <w:szCs w:val="24"/>
              </w:rPr>
              <w:t>Resource free</w:t>
            </w:r>
          </w:p>
        </w:tc>
        <w:tc>
          <w:tcPr>
            <w:tcW w:w="2344" w:type="dxa"/>
            <w:vAlign w:val="center"/>
          </w:tcPr>
          <w:p w14:paraId="3FF4808F" w14:textId="77777777" w:rsidR="004876EA" w:rsidRPr="00986737" w:rsidRDefault="004876EA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 w:rsidRPr="00986737">
              <w:rPr>
                <w:rFonts w:ascii="Arial" w:hAnsi="Arial" w:cs="Arial"/>
                <w:b/>
                <w:szCs w:val="28"/>
              </w:rPr>
              <w:t>2 minutes</w:t>
            </w:r>
          </w:p>
        </w:tc>
        <w:tc>
          <w:tcPr>
            <w:tcW w:w="2345" w:type="dxa"/>
            <w:vAlign w:val="center"/>
          </w:tcPr>
          <w:p w14:paraId="21F4D068" w14:textId="77777777" w:rsidR="004876EA" w:rsidRPr="00986737" w:rsidRDefault="004D0292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20</w:t>
            </w:r>
          </w:p>
        </w:tc>
        <w:tc>
          <w:tcPr>
            <w:tcW w:w="1474" w:type="dxa"/>
            <w:vAlign w:val="center"/>
          </w:tcPr>
          <w:p w14:paraId="47EBF32F" w14:textId="77777777" w:rsidR="004876EA" w:rsidRPr="00986737" w:rsidRDefault="00295B74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20</w:t>
            </w:r>
          </w:p>
        </w:tc>
        <w:tc>
          <w:tcPr>
            <w:tcW w:w="1339" w:type="dxa"/>
            <w:vAlign w:val="center"/>
          </w:tcPr>
          <w:p w14:paraId="41DD1DE7" w14:textId="77777777" w:rsidR="004876EA" w:rsidRPr="00986737" w:rsidRDefault="004876EA" w:rsidP="004876EA">
            <w:pPr>
              <w:jc w:val="right"/>
              <w:rPr>
                <w:rFonts w:ascii="Arial" w:hAnsi="Arial" w:cs="Arial"/>
                <w:b/>
                <w:szCs w:val="28"/>
              </w:rPr>
            </w:pPr>
            <w:r w:rsidRPr="00986737">
              <w:rPr>
                <w:rFonts w:ascii="Arial" w:hAnsi="Arial" w:cs="Arial"/>
                <w:b/>
                <w:szCs w:val="28"/>
              </w:rPr>
              <w:t xml:space="preserve">% </w:t>
            </w:r>
          </w:p>
        </w:tc>
      </w:tr>
      <w:tr w:rsidR="004876EA" w14:paraId="1C318CDB" w14:textId="77777777" w:rsidTr="004876EA">
        <w:trPr>
          <w:trHeight w:val="500"/>
        </w:trPr>
        <w:tc>
          <w:tcPr>
            <w:tcW w:w="2380" w:type="dxa"/>
            <w:vAlign w:val="center"/>
          </w:tcPr>
          <w:p w14:paraId="1E0E700C" w14:textId="77777777" w:rsidR="004876EA" w:rsidRPr="00986737" w:rsidRDefault="004876EA" w:rsidP="004876E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986737">
              <w:rPr>
                <w:rFonts w:ascii="Arial" w:hAnsi="Arial" w:cs="Arial"/>
                <w:b/>
                <w:szCs w:val="24"/>
              </w:rPr>
              <w:t>Resource rich</w:t>
            </w:r>
          </w:p>
        </w:tc>
        <w:tc>
          <w:tcPr>
            <w:tcW w:w="2344" w:type="dxa"/>
            <w:vAlign w:val="center"/>
          </w:tcPr>
          <w:p w14:paraId="2AED5141" w14:textId="77777777" w:rsidR="004876EA" w:rsidRPr="00986737" w:rsidRDefault="004D0292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3</w:t>
            </w:r>
            <w:r w:rsidR="004876EA" w:rsidRPr="00986737">
              <w:rPr>
                <w:rFonts w:ascii="Arial" w:hAnsi="Arial" w:cs="Arial"/>
                <w:b/>
                <w:szCs w:val="28"/>
              </w:rPr>
              <w:t xml:space="preserve"> minutes</w:t>
            </w:r>
          </w:p>
        </w:tc>
        <w:tc>
          <w:tcPr>
            <w:tcW w:w="2345" w:type="dxa"/>
            <w:vAlign w:val="center"/>
          </w:tcPr>
          <w:p w14:paraId="6D52FCBB" w14:textId="77777777" w:rsidR="004876EA" w:rsidRPr="00986737" w:rsidRDefault="001E6192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25</w:t>
            </w:r>
          </w:p>
        </w:tc>
        <w:tc>
          <w:tcPr>
            <w:tcW w:w="1474" w:type="dxa"/>
            <w:vAlign w:val="center"/>
          </w:tcPr>
          <w:p w14:paraId="23B69523" w14:textId="77777777" w:rsidR="004876EA" w:rsidRPr="00986737" w:rsidRDefault="00AB1800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23</w:t>
            </w:r>
          </w:p>
        </w:tc>
        <w:tc>
          <w:tcPr>
            <w:tcW w:w="1339" w:type="dxa"/>
            <w:vAlign w:val="center"/>
          </w:tcPr>
          <w:p w14:paraId="2E84154A" w14:textId="77777777" w:rsidR="004876EA" w:rsidRPr="00986737" w:rsidRDefault="004876EA" w:rsidP="004876EA">
            <w:pPr>
              <w:jc w:val="right"/>
              <w:rPr>
                <w:rFonts w:ascii="Arial" w:hAnsi="Arial" w:cs="Arial"/>
                <w:b/>
                <w:szCs w:val="28"/>
              </w:rPr>
            </w:pPr>
            <w:r w:rsidRPr="00986737">
              <w:rPr>
                <w:rFonts w:ascii="Arial" w:hAnsi="Arial" w:cs="Arial"/>
                <w:b/>
                <w:szCs w:val="28"/>
              </w:rPr>
              <w:t xml:space="preserve">% </w:t>
            </w:r>
          </w:p>
        </w:tc>
      </w:tr>
      <w:tr w:rsidR="004876EA" w14:paraId="13E8C946" w14:textId="77777777" w:rsidTr="004876EA">
        <w:trPr>
          <w:trHeight w:val="500"/>
        </w:trPr>
        <w:tc>
          <w:tcPr>
            <w:tcW w:w="2380" w:type="dxa"/>
            <w:vAlign w:val="center"/>
          </w:tcPr>
          <w:p w14:paraId="33F56049" w14:textId="77777777" w:rsidR="004876EA" w:rsidRPr="00986737" w:rsidRDefault="004876EA" w:rsidP="004876E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986737">
              <w:rPr>
                <w:rFonts w:ascii="Arial" w:hAnsi="Arial" w:cs="Arial"/>
                <w:b/>
                <w:szCs w:val="24"/>
              </w:rPr>
              <w:t>Total</w:t>
            </w:r>
          </w:p>
        </w:tc>
        <w:tc>
          <w:tcPr>
            <w:tcW w:w="2344" w:type="dxa"/>
            <w:vAlign w:val="center"/>
          </w:tcPr>
          <w:p w14:paraId="677BA93C" w14:textId="77777777" w:rsidR="004876EA" w:rsidRPr="00986737" w:rsidRDefault="004D0292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5</w:t>
            </w:r>
            <w:r w:rsidR="004876EA" w:rsidRPr="00986737">
              <w:rPr>
                <w:rFonts w:ascii="Arial" w:hAnsi="Arial" w:cs="Arial"/>
                <w:b/>
                <w:szCs w:val="28"/>
              </w:rPr>
              <w:t xml:space="preserve"> minutes</w:t>
            </w:r>
          </w:p>
        </w:tc>
        <w:tc>
          <w:tcPr>
            <w:tcW w:w="2345" w:type="dxa"/>
            <w:vAlign w:val="center"/>
          </w:tcPr>
          <w:p w14:paraId="0E183F09" w14:textId="77777777" w:rsidR="004876EA" w:rsidRPr="00986737" w:rsidRDefault="001E6192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45</w:t>
            </w:r>
          </w:p>
        </w:tc>
        <w:tc>
          <w:tcPr>
            <w:tcW w:w="1474" w:type="dxa"/>
            <w:vAlign w:val="center"/>
          </w:tcPr>
          <w:p w14:paraId="533706BF" w14:textId="77777777" w:rsidR="004876EA" w:rsidRPr="00986737" w:rsidRDefault="00AB1800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43</w:t>
            </w:r>
          </w:p>
        </w:tc>
        <w:tc>
          <w:tcPr>
            <w:tcW w:w="1339" w:type="dxa"/>
            <w:vAlign w:val="center"/>
          </w:tcPr>
          <w:p w14:paraId="010ABC5C" w14:textId="77777777" w:rsidR="004876EA" w:rsidRPr="00986737" w:rsidRDefault="004876EA" w:rsidP="004876EA">
            <w:pPr>
              <w:jc w:val="right"/>
              <w:rPr>
                <w:rFonts w:ascii="Arial" w:hAnsi="Arial" w:cs="Arial"/>
                <w:b/>
                <w:szCs w:val="28"/>
              </w:rPr>
            </w:pPr>
            <w:r w:rsidRPr="00986737">
              <w:rPr>
                <w:rFonts w:ascii="Arial" w:hAnsi="Arial" w:cs="Arial"/>
                <w:b/>
                <w:szCs w:val="28"/>
              </w:rPr>
              <w:t xml:space="preserve"> %</w:t>
            </w:r>
          </w:p>
        </w:tc>
      </w:tr>
    </w:tbl>
    <w:p w14:paraId="647E5094" w14:textId="77777777" w:rsidR="009B485C" w:rsidRPr="00D02AB8" w:rsidRDefault="00B16056" w:rsidP="00E60092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bCs/>
          <w:sz w:val="24"/>
          <w:szCs w:val="28"/>
        </w:rPr>
      </w:pPr>
      <w:r w:rsidRPr="00D02AB8">
        <w:rPr>
          <w:rFonts w:cstheme="minorHAnsi"/>
          <w:b/>
          <w:bCs/>
          <w:sz w:val="24"/>
          <w:szCs w:val="28"/>
        </w:rPr>
        <w:lastRenderedPageBreak/>
        <w:t>C</w:t>
      </w:r>
      <w:r w:rsidR="00D716BC" w:rsidRPr="00D02AB8">
        <w:rPr>
          <w:rFonts w:cstheme="minorHAnsi"/>
          <w:b/>
          <w:bCs/>
          <w:sz w:val="24"/>
          <w:szCs w:val="28"/>
        </w:rPr>
        <w:t>alculator</w:t>
      </w:r>
      <w:r w:rsidR="009B485C" w:rsidRPr="00D02AB8">
        <w:rPr>
          <w:rFonts w:cstheme="minorHAnsi"/>
          <w:b/>
          <w:bCs/>
          <w:sz w:val="24"/>
          <w:szCs w:val="28"/>
        </w:rPr>
        <w:t xml:space="preserve"> Free Section:</w:t>
      </w:r>
      <w:r w:rsidR="00C10FAF" w:rsidRPr="00D02AB8">
        <w:rPr>
          <w:rFonts w:cstheme="minorHAnsi"/>
          <w:b/>
          <w:bCs/>
          <w:sz w:val="24"/>
          <w:szCs w:val="28"/>
        </w:rPr>
        <w:t xml:space="preserve"> 25 minutes</w:t>
      </w:r>
    </w:p>
    <w:p w14:paraId="5CE6346A" w14:textId="77777777" w:rsidR="00B16056" w:rsidRDefault="00B16056" w:rsidP="00E60092">
      <w:pPr>
        <w:autoSpaceDE w:val="0"/>
        <w:autoSpaceDN w:val="0"/>
        <w:adjustRightInd w:val="0"/>
        <w:spacing w:after="0" w:line="240" w:lineRule="auto"/>
        <w:rPr>
          <w:rFonts w:ascii="Arial" w:hAnsi="Arial" w:cs="Arial-BoldMT"/>
          <w:b/>
          <w:bCs/>
          <w:sz w:val="24"/>
          <w:szCs w:val="28"/>
        </w:rPr>
      </w:pPr>
    </w:p>
    <w:p w14:paraId="0675A539" w14:textId="77777777" w:rsidR="009B485C" w:rsidRPr="00D34C16" w:rsidRDefault="009B485C" w:rsidP="00E60092">
      <w:pPr>
        <w:autoSpaceDE w:val="0"/>
        <w:autoSpaceDN w:val="0"/>
        <w:adjustRightInd w:val="0"/>
        <w:spacing w:after="0" w:line="240" w:lineRule="auto"/>
        <w:rPr>
          <w:rFonts w:ascii="Arial" w:hAnsi="Arial" w:cs="Arial-BoldMT"/>
          <w:b/>
          <w:bCs/>
          <w:sz w:val="24"/>
          <w:szCs w:val="28"/>
        </w:rPr>
      </w:pPr>
    </w:p>
    <w:p w14:paraId="6A501F98" w14:textId="77777777" w:rsidR="00CE0003" w:rsidRPr="00D02AB8" w:rsidRDefault="00CE0003" w:rsidP="00C45B65">
      <w:pPr>
        <w:pStyle w:val="ListParagraph"/>
        <w:numPr>
          <w:ilvl w:val="0"/>
          <w:numId w:val="3"/>
        </w:numPr>
        <w:rPr>
          <w:rFonts w:cstheme="minorHAnsi"/>
          <w:b/>
          <w:bCs/>
        </w:rPr>
      </w:pPr>
      <w:r w:rsidRPr="00D02AB8">
        <w:rPr>
          <w:rFonts w:cstheme="minorHAnsi"/>
          <w:b/>
          <w:sz w:val="24"/>
          <w:szCs w:val="24"/>
        </w:rPr>
        <w:t>[</w:t>
      </w:r>
      <w:r w:rsidR="006F1F6A" w:rsidRPr="00D02AB8">
        <w:rPr>
          <w:rFonts w:cstheme="minorHAnsi"/>
          <w:b/>
          <w:sz w:val="24"/>
          <w:szCs w:val="24"/>
        </w:rPr>
        <w:t xml:space="preserve">2 </w:t>
      </w:r>
      <w:r w:rsidR="00AD6358" w:rsidRPr="00D02AB8">
        <w:rPr>
          <w:rFonts w:cstheme="minorHAnsi"/>
          <w:b/>
          <w:sz w:val="24"/>
          <w:szCs w:val="24"/>
        </w:rPr>
        <w:t>marks]</w:t>
      </w:r>
      <w:r w:rsidRPr="00D02AB8">
        <w:rPr>
          <w:rFonts w:cstheme="minorHAnsi"/>
          <w:b/>
          <w:bCs/>
        </w:rPr>
        <w:t xml:space="preserve"> </w:t>
      </w:r>
    </w:p>
    <w:p w14:paraId="1ED90AA6" w14:textId="176EB907" w:rsidR="0066062A" w:rsidRDefault="006220A1" w:rsidP="0066062A">
      <w:pPr>
        <w:rPr>
          <w:bCs/>
        </w:rPr>
      </w:pPr>
      <w:r>
        <w:rPr>
          <w:bCs/>
        </w:rPr>
        <w:t xml:space="preserve">Consider the function </w:t>
      </w:r>
      <w:r w:rsidR="0066062A">
        <w:rPr>
          <w:bCs/>
        </w:rPr>
        <w:t xml:space="preserve">shown. Decide whether </w:t>
      </w:r>
      <w:r w:rsidR="0086769A">
        <w:rPr>
          <w:bCs/>
        </w:rPr>
        <w:t>it is</w:t>
      </w:r>
      <w:r w:rsidR="0066062A">
        <w:rPr>
          <w:bCs/>
        </w:rPr>
        <w:t xml:space="preserve"> linear, quadratic or neither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3"/>
        <w:gridCol w:w="793"/>
        <w:gridCol w:w="794"/>
        <w:gridCol w:w="794"/>
        <w:gridCol w:w="794"/>
        <w:gridCol w:w="794"/>
        <w:gridCol w:w="794"/>
      </w:tblGrid>
      <w:tr w:rsidR="0066062A" w14:paraId="7898FB1B" w14:textId="77777777" w:rsidTr="00BF4BEB">
        <w:trPr>
          <w:trHeight w:val="429"/>
        </w:trPr>
        <w:tc>
          <w:tcPr>
            <w:tcW w:w="793" w:type="dxa"/>
          </w:tcPr>
          <w:p w14:paraId="077A4286" w14:textId="77777777" w:rsidR="0066062A" w:rsidRDefault="0066062A" w:rsidP="004A3855">
            <w:pPr>
              <w:jc w:val="center"/>
              <w:rPr>
                <w:bCs/>
              </w:rPr>
            </w:pPr>
            <w:r>
              <w:rPr>
                <w:bCs/>
              </w:rPr>
              <w:t>x</w:t>
            </w:r>
          </w:p>
        </w:tc>
        <w:tc>
          <w:tcPr>
            <w:tcW w:w="793" w:type="dxa"/>
          </w:tcPr>
          <w:p w14:paraId="7856B557" w14:textId="77777777" w:rsidR="0066062A" w:rsidRDefault="0066062A" w:rsidP="004A3855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794" w:type="dxa"/>
          </w:tcPr>
          <w:p w14:paraId="3177C052" w14:textId="77777777" w:rsidR="0066062A" w:rsidRDefault="0066062A" w:rsidP="004A3855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794" w:type="dxa"/>
          </w:tcPr>
          <w:p w14:paraId="5A19CB0D" w14:textId="77777777" w:rsidR="0066062A" w:rsidRDefault="0066062A" w:rsidP="004A3855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794" w:type="dxa"/>
          </w:tcPr>
          <w:p w14:paraId="2A8F9395" w14:textId="77777777" w:rsidR="0066062A" w:rsidRDefault="0066062A" w:rsidP="004A3855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794" w:type="dxa"/>
          </w:tcPr>
          <w:p w14:paraId="611D7725" w14:textId="77777777" w:rsidR="0066062A" w:rsidRDefault="0066062A" w:rsidP="004A3855">
            <w:pPr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794" w:type="dxa"/>
          </w:tcPr>
          <w:p w14:paraId="4270B33D" w14:textId="77777777" w:rsidR="0066062A" w:rsidRDefault="0066062A" w:rsidP="004A3855">
            <w:pPr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</w:tr>
      <w:tr w:rsidR="0066062A" w14:paraId="05C4CC5F" w14:textId="77777777" w:rsidTr="00BF4BEB">
        <w:trPr>
          <w:trHeight w:val="429"/>
        </w:trPr>
        <w:tc>
          <w:tcPr>
            <w:tcW w:w="793" w:type="dxa"/>
          </w:tcPr>
          <w:p w14:paraId="1FE633BF" w14:textId="024C6FB5" w:rsidR="0066062A" w:rsidRDefault="006220A1" w:rsidP="004A3855">
            <w:pPr>
              <w:jc w:val="center"/>
              <w:rPr>
                <w:bCs/>
              </w:rPr>
            </w:pPr>
            <w:r>
              <w:rPr>
                <w:bCs/>
              </w:rPr>
              <w:t>f(x)</w:t>
            </w:r>
          </w:p>
        </w:tc>
        <w:tc>
          <w:tcPr>
            <w:tcW w:w="793" w:type="dxa"/>
          </w:tcPr>
          <w:p w14:paraId="5D5BE074" w14:textId="77777777" w:rsidR="0066062A" w:rsidRDefault="0066062A" w:rsidP="004A3855">
            <w:pPr>
              <w:jc w:val="center"/>
              <w:rPr>
                <w:bCs/>
              </w:rPr>
            </w:pPr>
            <w:r>
              <w:rPr>
                <w:bCs/>
              </w:rPr>
              <w:t>-3</w:t>
            </w:r>
          </w:p>
        </w:tc>
        <w:tc>
          <w:tcPr>
            <w:tcW w:w="794" w:type="dxa"/>
          </w:tcPr>
          <w:p w14:paraId="28BEB994" w14:textId="77777777" w:rsidR="0066062A" w:rsidRDefault="0066062A" w:rsidP="004A3855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794" w:type="dxa"/>
          </w:tcPr>
          <w:p w14:paraId="37E22AC6" w14:textId="77777777" w:rsidR="0066062A" w:rsidRDefault="0066062A" w:rsidP="004A3855">
            <w:pPr>
              <w:jc w:val="center"/>
              <w:rPr>
                <w:bCs/>
              </w:rPr>
            </w:pPr>
            <w:r>
              <w:rPr>
                <w:bCs/>
              </w:rPr>
              <w:t>7</w:t>
            </w:r>
          </w:p>
        </w:tc>
        <w:tc>
          <w:tcPr>
            <w:tcW w:w="794" w:type="dxa"/>
          </w:tcPr>
          <w:p w14:paraId="7A8FB6C2" w14:textId="77777777" w:rsidR="0066062A" w:rsidRDefault="0066062A" w:rsidP="004A3855">
            <w:pPr>
              <w:jc w:val="center"/>
              <w:rPr>
                <w:bCs/>
              </w:rPr>
            </w:pPr>
            <w:r>
              <w:rPr>
                <w:bCs/>
              </w:rPr>
              <w:t>15</w:t>
            </w:r>
          </w:p>
        </w:tc>
        <w:tc>
          <w:tcPr>
            <w:tcW w:w="794" w:type="dxa"/>
          </w:tcPr>
          <w:p w14:paraId="76631F98" w14:textId="77777777" w:rsidR="0066062A" w:rsidRDefault="0066062A" w:rsidP="004A3855">
            <w:pPr>
              <w:jc w:val="center"/>
              <w:rPr>
                <w:bCs/>
              </w:rPr>
            </w:pPr>
            <w:r>
              <w:rPr>
                <w:bCs/>
              </w:rPr>
              <w:t>25</w:t>
            </w:r>
          </w:p>
        </w:tc>
        <w:tc>
          <w:tcPr>
            <w:tcW w:w="794" w:type="dxa"/>
          </w:tcPr>
          <w:p w14:paraId="53BFF271" w14:textId="77777777" w:rsidR="0066062A" w:rsidRDefault="0066062A" w:rsidP="004A3855">
            <w:pPr>
              <w:jc w:val="center"/>
              <w:rPr>
                <w:bCs/>
              </w:rPr>
            </w:pPr>
            <w:r>
              <w:rPr>
                <w:bCs/>
              </w:rPr>
              <w:t>37</w:t>
            </w:r>
          </w:p>
        </w:tc>
      </w:tr>
    </w:tbl>
    <w:p w14:paraId="69E0FA87" w14:textId="77777777" w:rsidR="0066062A" w:rsidRDefault="0066062A" w:rsidP="0066062A">
      <w:pPr>
        <w:rPr>
          <w:bCs/>
        </w:rPr>
      </w:pPr>
    </w:p>
    <w:p w14:paraId="76F7F8B6" w14:textId="77777777" w:rsidR="0066062A" w:rsidRDefault="0066062A" w:rsidP="0066062A">
      <w:pPr>
        <w:rPr>
          <w:bCs/>
        </w:rPr>
      </w:pPr>
    </w:p>
    <w:p w14:paraId="220D5EFF" w14:textId="77777777" w:rsidR="0086769A" w:rsidRPr="0086769A" w:rsidRDefault="0086769A" w:rsidP="0086769A">
      <w:pPr>
        <w:rPr>
          <w:b/>
          <w:bCs/>
        </w:rPr>
      </w:pPr>
    </w:p>
    <w:p w14:paraId="7602204B" w14:textId="77777777" w:rsidR="00506965" w:rsidRDefault="00506965">
      <w:pPr>
        <w:rPr>
          <w:rFonts w:ascii="Arial" w:hAnsi="Arial" w:cs="Arial"/>
        </w:rPr>
      </w:pPr>
    </w:p>
    <w:p w14:paraId="4A9DDE46" w14:textId="77777777" w:rsidR="0066062A" w:rsidRPr="00D02AB8" w:rsidRDefault="0066062A" w:rsidP="0066062A">
      <w:pPr>
        <w:pStyle w:val="ListParagraph"/>
        <w:numPr>
          <w:ilvl w:val="0"/>
          <w:numId w:val="3"/>
        </w:numPr>
        <w:rPr>
          <w:rFonts w:cstheme="minorHAnsi"/>
          <w:b/>
          <w:bCs/>
        </w:rPr>
      </w:pPr>
      <w:r w:rsidRPr="00D02AB8">
        <w:rPr>
          <w:rFonts w:cstheme="minorHAnsi"/>
          <w:b/>
          <w:sz w:val="24"/>
          <w:szCs w:val="24"/>
        </w:rPr>
        <w:t>[</w:t>
      </w:r>
      <w:r w:rsidR="00B55C0E" w:rsidRPr="00D02AB8">
        <w:rPr>
          <w:rFonts w:cstheme="minorHAnsi"/>
          <w:b/>
          <w:sz w:val="24"/>
          <w:szCs w:val="24"/>
        </w:rPr>
        <w:t>4</w:t>
      </w:r>
      <w:r w:rsidRPr="00D02AB8">
        <w:rPr>
          <w:rFonts w:cstheme="minorHAnsi"/>
          <w:b/>
          <w:sz w:val="24"/>
          <w:szCs w:val="24"/>
        </w:rPr>
        <w:t xml:space="preserve"> marks: </w:t>
      </w:r>
      <w:r w:rsidR="00B55C0E" w:rsidRPr="00D02AB8">
        <w:rPr>
          <w:rFonts w:cstheme="minorHAnsi"/>
          <w:b/>
          <w:sz w:val="24"/>
          <w:szCs w:val="24"/>
        </w:rPr>
        <w:t>2</w:t>
      </w:r>
      <w:r w:rsidRPr="00D02AB8">
        <w:rPr>
          <w:rFonts w:cstheme="minorHAnsi"/>
          <w:b/>
          <w:sz w:val="24"/>
          <w:szCs w:val="24"/>
        </w:rPr>
        <w:t>, 1, 1]</w:t>
      </w:r>
      <w:r w:rsidRPr="00D02AB8">
        <w:rPr>
          <w:rFonts w:cstheme="minorHAnsi"/>
          <w:b/>
          <w:bCs/>
        </w:rPr>
        <w:t xml:space="preserve"> </w:t>
      </w:r>
    </w:p>
    <w:p w14:paraId="2564F52E" w14:textId="6EA0A567" w:rsidR="0066062A" w:rsidRPr="00D02AB8" w:rsidRDefault="0066062A" w:rsidP="0066062A">
      <w:pPr>
        <w:rPr>
          <w:rFonts w:cstheme="minorHAnsi"/>
        </w:rPr>
      </w:pPr>
      <w:r w:rsidRPr="00D02AB8">
        <w:rPr>
          <w:rFonts w:cstheme="minorHAnsi"/>
        </w:rPr>
        <w:t xml:space="preserve">For the </w:t>
      </w:r>
      <w:r w:rsidR="006916EE" w:rsidRPr="00D02AB8">
        <w:rPr>
          <w:rFonts w:cstheme="minorHAnsi"/>
        </w:rPr>
        <w:t>function f(x)</w:t>
      </w:r>
      <w:r w:rsidRPr="00D02AB8">
        <w:rPr>
          <w:rFonts w:cstheme="minorHAnsi"/>
        </w:rPr>
        <w:t xml:space="preserve"> = (</w:t>
      </w:r>
      <w:r w:rsidR="002F3EA4">
        <w:rPr>
          <w:rFonts w:cstheme="minorHAnsi"/>
        </w:rPr>
        <w:t>2</w:t>
      </w:r>
      <w:r w:rsidR="006F1F6A" w:rsidRPr="00D02AB8">
        <w:rPr>
          <w:rFonts w:cstheme="minorHAnsi"/>
        </w:rPr>
        <w:t xml:space="preserve"> – x</w:t>
      </w:r>
      <w:r w:rsidRPr="00D02AB8">
        <w:rPr>
          <w:rFonts w:cstheme="minorHAnsi"/>
        </w:rPr>
        <w:t xml:space="preserve">)(x + </w:t>
      </w:r>
      <w:r w:rsidR="002F3EA4">
        <w:rPr>
          <w:rFonts w:cstheme="minorHAnsi"/>
        </w:rPr>
        <w:t>4</w:t>
      </w:r>
      <w:r w:rsidRPr="00D02AB8">
        <w:rPr>
          <w:rFonts w:cstheme="minorHAnsi"/>
        </w:rPr>
        <w:t xml:space="preserve">) </w:t>
      </w:r>
    </w:p>
    <w:p w14:paraId="2D1E9FB5" w14:textId="77777777" w:rsidR="0066062A" w:rsidRPr="00D02AB8" w:rsidRDefault="0066062A" w:rsidP="0066062A">
      <w:pPr>
        <w:pStyle w:val="ListParagraph"/>
        <w:numPr>
          <w:ilvl w:val="0"/>
          <w:numId w:val="10"/>
        </w:numPr>
        <w:rPr>
          <w:rFonts w:cstheme="minorHAnsi"/>
        </w:rPr>
      </w:pPr>
      <w:r w:rsidRPr="00D02AB8">
        <w:rPr>
          <w:rFonts w:cstheme="minorHAnsi"/>
        </w:rPr>
        <w:t xml:space="preserve">Solve when </w:t>
      </w:r>
      <w:r w:rsidR="006916EE" w:rsidRPr="00D02AB8">
        <w:rPr>
          <w:rFonts w:cstheme="minorHAnsi"/>
        </w:rPr>
        <w:t>f(x)</w:t>
      </w:r>
      <w:r w:rsidRPr="00D02AB8">
        <w:rPr>
          <w:rFonts w:cstheme="minorHAnsi"/>
        </w:rPr>
        <w:t xml:space="preserve"> = 0</w:t>
      </w:r>
    </w:p>
    <w:p w14:paraId="0AE1ACDD" w14:textId="2C8BEB8F" w:rsidR="0066062A" w:rsidRDefault="0066062A" w:rsidP="0066062A">
      <w:pPr>
        <w:rPr>
          <w:rFonts w:cstheme="minorHAnsi"/>
        </w:rPr>
      </w:pPr>
    </w:p>
    <w:p w14:paraId="0ED89183" w14:textId="77777777" w:rsidR="009153A3" w:rsidRPr="00D02AB8" w:rsidRDefault="009153A3" w:rsidP="0066062A">
      <w:pPr>
        <w:rPr>
          <w:rFonts w:cstheme="minorHAnsi"/>
        </w:rPr>
      </w:pPr>
    </w:p>
    <w:p w14:paraId="0EB1400D" w14:textId="77777777" w:rsidR="0066062A" w:rsidRPr="00D02AB8" w:rsidRDefault="0066062A" w:rsidP="0066062A">
      <w:pPr>
        <w:rPr>
          <w:rFonts w:cstheme="minorHAnsi"/>
        </w:rPr>
      </w:pPr>
    </w:p>
    <w:p w14:paraId="40F2FB2E" w14:textId="77777777" w:rsidR="0066062A" w:rsidRPr="00D02AB8" w:rsidRDefault="0066062A" w:rsidP="0066062A">
      <w:pPr>
        <w:pStyle w:val="ListParagraph"/>
        <w:numPr>
          <w:ilvl w:val="0"/>
          <w:numId w:val="10"/>
        </w:numPr>
        <w:rPr>
          <w:rFonts w:cstheme="minorHAnsi"/>
        </w:rPr>
      </w:pPr>
      <w:r w:rsidRPr="00D02AB8">
        <w:rPr>
          <w:rFonts w:cstheme="minorHAnsi"/>
        </w:rPr>
        <w:t xml:space="preserve">What is the y-intercept of the </w:t>
      </w:r>
      <w:r w:rsidR="006F1F6A" w:rsidRPr="00D02AB8">
        <w:rPr>
          <w:rFonts w:cstheme="minorHAnsi"/>
        </w:rPr>
        <w:t>function?</w:t>
      </w:r>
    </w:p>
    <w:p w14:paraId="449ADFFD" w14:textId="6490CC22" w:rsidR="0066062A" w:rsidRDefault="0066062A" w:rsidP="0066062A">
      <w:pPr>
        <w:pStyle w:val="ListParagraph"/>
        <w:ind w:left="1080"/>
        <w:rPr>
          <w:rFonts w:cstheme="minorHAnsi"/>
        </w:rPr>
      </w:pPr>
    </w:p>
    <w:p w14:paraId="21F419BB" w14:textId="77777777" w:rsidR="009153A3" w:rsidRPr="00D02AB8" w:rsidRDefault="009153A3" w:rsidP="0066062A">
      <w:pPr>
        <w:pStyle w:val="ListParagraph"/>
        <w:ind w:left="1080"/>
        <w:rPr>
          <w:rFonts w:cstheme="minorHAnsi"/>
        </w:rPr>
      </w:pPr>
    </w:p>
    <w:p w14:paraId="048FC34E" w14:textId="77777777" w:rsidR="0066062A" w:rsidRPr="00D02AB8" w:rsidRDefault="0066062A" w:rsidP="0066062A">
      <w:pPr>
        <w:rPr>
          <w:rFonts w:cstheme="minorHAnsi"/>
        </w:rPr>
      </w:pPr>
    </w:p>
    <w:p w14:paraId="1A444B60" w14:textId="77777777" w:rsidR="006916EE" w:rsidRPr="00D02AB8" w:rsidRDefault="0066062A" w:rsidP="0095437C">
      <w:pPr>
        <w:pStyle w:val="ListParagraph"/>
        <w:numPr>
          <w:ilvl w:val="0"/>
          <w:numId w:val="10"/>
        </w:numPr>
        <w:rPr>
          <w:rFonts w:cstheme="minorHAnsi"/>
        </w:rPr>
      </w:pPr>
      <w:r w:rsidRPr="00D02AB8">
        <w:rPr>
          <w:rFonts w:cstheme="minorHAnsi"/>
        </w:rPr>
        <w:t xml:space="preserve">What is the axis of symmetry </w:t>
      </w:r>
      <w:r w:rsidR="0086769A" w:rsidRPr="00D02AB8">
        <w:rPr>
          <w:rFonts w:cstheme="minorHAnsi"/>
        </w:rPr>
        <w:t>of</w:t>
      </w:r>
      <w:r w:rsidRPr="00D02AB8">
        <w:rPr>
          <w:rFonts w:cstheme="minorHAnsi"/>
        </w:rPr>
        <w:t xml:space="preserve"> the </w:t>
      </w:r>
      <w:r w:rsidR="006F1F6A" w:rsidRPr="00D02AB8">
        <w:rPr>
          <w:rFonts w:cstheme="minorHAnsi"/>
        </w:rPr>
        <w:t>function</w:t>
      </w:r>
      <w:r w:rsidR="0095437C" w:rsidRPr="00D02AB8">
        <w:rPr>
          <w:rFonts w:cstheme="minorHAnsi"/>
        </w:rPr>
        <w:t>?</w:t>
      </w:r>
    </w:p>
    <w:p w14:paraId="490C52A7" w14:textId="77777777" w:rsidR="0095437C" w:rsidRDefault="0095437C" w:rsidP="0095437C">
      <w:pPr>
        <w:rPr>
          <w:rFonts w:ascii="Arial" w:hAnsi="Arial" w:cs="Arial"/>
        </w:rPr>
      </w:pPr>
    </w:p>
    <w:p w14:paraId="78CBB405" w14:textId="77777777" w:rsidR="0095437C" w:rsidRDefault="0095437C" w:rsidP="0095437C">
      <w:pPr>
        <w:rPr>
          <w:rFonts w:ascii="Arial" w:hAnsi="Arial" w:cs="Arial"/>
        </w:rPr>
      </w:pPr>
    </w:p>
    <w:p w14:paraId="39C61E7A" w14:textId="77777777" w:rsidR="0095437C" w:rsidRDefault="0095437C" w:rsidP="0095437C">
      <w:pPr>
        <w:rPr>
          <w:rFonts w:ascii="Arial" w:hAnsi="Arial" w:cs="Arial"/>
        </w:rPr>
      </w:pPr>
    </w:p>
    <w:p w14:paraId="008BEF23" w14:textId="77777777" w:rsidR="0095437C" w:rsidRDefault="0095437C" w:rsidP="0095437C">
      <w:pPr>
        <w:rPr>
          <w:rFonts w:ascii="Arial" w:hAnsi="Arial" w:cs="Arial"/>
        </w:rPr>
      </w:pPr>
    </w:p>
    <w:p w14:paraId="1361C9C4" w14:textId="77777777" w:rsidR="0095437C" w:rsidRDefault="0095437C" w:rsidP="0095437C">
      <w:pPr>
        <w:rPr>
          <w:rFonts w:ascii="Arial" w:hAnsi="Arial" w:cs="Arial"/>
        </w:rPr>
      </w:pPr>
    </w:p>
    <w:p w14:paraId="29861296" w14:textId="77777777" w:rsidR="0095437C" w:rsidRDefault="0095437C" w:rsidP="0095437C">
      <w:pPr>
        <w:rPr>
          <w:rFonts w:ascii="Arial" w:hAnsi="Arial" w:cs="Arial"/>
        </w:rPr>
      </w:pPr>
    </w:p>
    <w:p w14:paraId="1783D42E" w14:textId="77777777" w:rsidR="0095437C" w:rsidRDefault="0095437C" w:rsidP="0095437C">
      <w:pPr>
        <w:rPr>
          <w:rFonts w:ascii="Arial" w:hAnsi="Arial" w:cs="Arial"/>
        </w:rPr>
      </w:pPr>
    </w:p>
    <w:p w14:paraId="376FB613" w14:textId="77777777" w:rsidR="0095437C" w:rsidRDefault="0095437C" w:rsidP="0095437C">
      <w:pPr>
        <w:rPr>
          <w:rFonts w:ascii="Arial" w:hAnsi="Arial" w:cs="Arial"/>
        </w:rPr>
      </w:pPr>
    </w:p>
    <w:p w14:paraId="53A8D26D" w14:textId="77777777" w:rsidR="0095437C" w:rsidRDefault="0095437C" w:rsidP="0095437C">
      <w:pPr>
        <w:rPr>
          <w:rFonts w:ascii="Arial" w:hAnsi="Arial" w:cs="Arial"/>
        </w:rPr>
      </w:pPr>
    </w:p>
    <w:p w14:paraId="0E9D87C0" w14:textId="77777777" w:rsidR="0095437C" w:rsidRDefault="0095437C" w:rsidP="0095437C">
      <w:pPr>
        <w:rPr>
          <w:rFonts w:ascii="Arial" w:hAnsi="Arial" w:cs="Arial"/>
        </w:rPr>
      </w:pPr>
    </w:p>
    <w:p w14:paraId="4C6D96A8" w14:textId="77777777" w:rsidR="0095437C" w:rsidRDefault="0095437C" w:rsidP="0095437C">
      <w:pPr>
        <w:rPr>
          <w:rFonts w:ascii="Arial" w:hAnsi="Arial" w:cs="Arial"/>
        </w:rPr>
      </w:pPr>
    </w:p>
    <w:p w14:paraId="233996EE" w14:textId="77777777" w:rsidR="0095437C" w:rsidRDefault="0095437C" w:rsidP="0095437C">
      <w:pPr>
        <w:rPr>
          <w:rFonts w:ascii="Arial" w:hAnsi="Arial" w:cs="Arial"/>
        </w:rPr>
      </w:pPr>
    </w:p>
    <w:p w14:paraId="735FF183" w14:textId="77777777" w:rsidR="0095437C" w:rsidRPr="0095437C" w:rsidRDefault="0095437C" w:rsidP="0095437C">
      <w:pPr>
        <w:rPr>
          <w:rFonts w:ascii="Arial" w:hAnsi="Arial" w:cs="Arial"/>
        </w:rPr>
      </w:pPr>
    </w:p>
    <w:p w14:paraId="42C1329D" w14:textId="77777777" w:rsidR="007D0303" w:rsidRPr="007D0303" w:rsidRDefault="007D0303" w:rsidP="007D0303">
      <w:pPr>
        <w:pStyle w:val="ListParagraph"/>
        <w:numPr>
          <w:ilvl w:val="0"/>
          <w:numId w:val="3"/>
        </w:numPr>
        <w:rPr>
          <w:b/>
        </w:rPr>
      </w:pPr>
      <w:r w:rsidRPr="007D0303">
        <w:rPr>
          <w:b/>
        </w:rPr>
        <w:t>[3 marks : 1, 1, 1]</w:t>
      </w:r>
    </w:p>
    <w:p w14:paraId="08BF8CFA" w14:textId="77777777" w:rsidR="007D0303" w:rsidRPr="00B40B92" w:rsidRDefault="007D0303" w:rsidP="007D0303"/>
    <w:p w14:paraId="3790016D" w14:textId="77777777" w:rsidR="007D0303" w:rsidRPr="00B40B92" w:rsidRDefault="007D0303" w:rsidP="007D0303">
      <w:r w:rsidRPr="00B40B92">
        <w:t xml:space="preserve">A quadratic function is given by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+1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</m:t>
        </m:r>
      </m:oMath>
    </w:p>
    <w:p w14:paraId="2A938BB0" w14:textId="77777777" w:rsidR="007D0303" w:rsidRPr="00B40B92" w:rsidRDefault="007D0303" w:rsidP="007D0303"/>
    <w:p w14:paraId="7962B7A6" w14:textId="77777777" w:rsidR="007D0303" w:rsidRPr="00B40B92" w:rsidRDefault="007D0303" w:rsidP="007D0303">
      <w:r w:rsidRPr="00B40B92">
        <w:t>For this function determine</w:t>
      </w:r>
    </w:p>
    <w:p w14:paraId="5B2C5DE7" w14:textId="77777777" w:rsidR="007D0303" w:rsidRPr="00B40B92" w:rsidRDefault="007D0303" w:rsidP="007D0303"/>
    <w:p w14:paraId="501B57D6" w14:textId="77777777" w:rsidR="007D0303" w:rsidRDefault="007D0303" w:rsidP="007D0303">
      <w:pPr>
        <w:pStyle w:val="ListParagraph"/>
        <w:numPr>
          <w:ilvl w:val="0"/>
          <w:numId w:val="28"/>
        </w:numPr>
        <w:spacing w:after="0" w:line="240" w:lineRule="auto"/>
      </w:pPr>
      <w:r w:rsidRPr="00B40B92">
        <w:t>The coordinates of the y-intercept</w:t>
      </w:r>
    </w:p>
    <w:p w14:paraId="44057C51" w14:textId="77777777" w:rsidR="007D0303" w:rsidRDefault="007D0303" w:rsidP="007D0303">
      <w:pPr>
        <w:pStyle w:val="ListParagraph"/>
      </w:pPr>
    </w:p>
    <w:p w14:paraId="217F0585" w14:textId="77777777" w:rsidR="007D0303" w:rsidRDefault="007D0303" w:rsidP="007D0303">
      <w:pPr>
        <w:pStyle w:val="ListParagraph"/>
      </w:pPr>
    </w:p>
    <w:p w14:paraId="21038DD8" w14:textId="77777777" w:rsidR="007D0303" w:rsidRPr="00B40B92" w:rsidRDefault="007D0303" w:rsidP="007D0303">
      <w:pPr>
        <w:pStyle w:val="ListParagraph"/>
      </w:pPr>
    </w:p>
    <w:p w14:paraId="206558BC" w14:textId="77777777" w:rsidR="007D0303" w:rsidRDefault="007D0303" w:rsidP="007D0303">
      <w:pPr>
        <w:pStyle w:val="ListParagraph"/>
        <w:numPr>
          <w:ilvl w:val="0"/>
          <w:numId w:val="28"/>
        </w:numPr>
        <w:spacing w:after="0" w:line="240" w:lineRule="auto"/>
      </w:pPr>
      <w:r w:rsidRPr="00B40B92">
        <w:t>The equation of the line of symmetry</w:t>
      </w:r>
    </w:p>
    <w:p w14:paraId="6B09DFCA" w14:textId="77777777" w:rsidR="007D0303" w:rsidRDefault="007D0303" w:rsidP="007D0303">
      <w:pPr>
        <w:pStyle w:val="ListParagraph"/>
      </w:pPr>
    </w:p>
    <w:p w14:paraId="74DB2AC3" w14:textId="77777777" w:rsidR="007D0303" w:rsidRDefault="007D0303" w:rsidP="007D0303">
      <w:pPr>
        <w:pStyle w:val="ListParagraph"/>
      </w:pPr>
    </w:p>
    <w:p w14:paraId="170467B7" w14:textId="77777777" w:rsidR="007D0303" w:rsidRDefault="007D0303" w:rsidP="007D0303">
      <w:pPr>
        <w:pStyle w:val="ListParagraph"/>
      </w:pPr>
    </w:p>
    <w:p w14:paraId="1F0B881C" w14:textId="77777777" w:rsidR="007D0303" w:rsidRPr="00B40B92" w:rsidRDefault="007D0303" w:rsidP="007D0303">
      <w:pPr>
        <w:pStyle w:val="ListParagraph"/>
      </w:pPr>
    </w:p>
    <w:p w14:paraId="18716F98" w14:textId="77777777" w:rsidR="007D0303" w:rsidRPr="00B40B92" w:rsidRDefault="007D0303" w:rsidP="007D0303">
      <w:pPr>
        <w:ind w:firstLine="360"/>
      </w:pPr>
      <w:r w:rsidRPr="00B40B92">
        <w:t xml:space="preserve">c) </w:t>
      </w:r>
      <w:r w:rsidRPr="00B40B92">
        <w:tab/>
        <w:t xml:space="preserve">The coordinates of the turning point </w:t>
      </w:r>
    </w:p>
    <w:p w14:paraId="52D2D064" w14:textId="77777777" w:rsidR="007D0303" w:rsidRPr="00B40B92" w:rsidRDefault="007D0303" w:rsidP="007D0303">
      <w:pPr>
        <w:ind w:left="360" w:hanging="360"/>
        <w:rPr>
          <w:b/>
        </w:rPr>
      </w:pPr>
    </w:p>
    <w:p w14:paraId="7C9172AD" w14:textId="77777777" w:rsidR="006916EE" w:rsidRDefault="006916EE" w:rsidP="006916EE">
      <w:pPr>
        <w:pStyle w:val="Parta"/>
        <w:tabs>
          <w:tab w:val="clear" w:pos="680"/>
          <w:tab w:val="clear" w:pos="9469"/>
          <w:tab w:val="left" w:pos="1810"/>
        </w:tabs>
        <w:ind w:left="0" w:firstLine="0"/>
        <w:rPr>
          <w:rFonts w:cs="Arial"/>
          <w:sz w:val="24"/>
        </w:rPr>
      </w:pPr>
    </w:p>
    <w:p w14:paraId="72E95BB1" w14:textId="77777777" w:rsidR="006916EE" w:rsidRDefault="006916EE" w:rsidP="006916EE">
      <w:pPr>
        <w:pStyle w:val="Parta"/>
        <w:tabs>
          <w:tab w:val="clear" w:pos="680"/>
          <w:tab w:val="clear" w:pos="9469"/>
          <w:tab w:val="left" w:pos="1810"/>
        </w:tabs>
        <w:ind w:left="0" w:firstLine="0"/>
        <w:rPr>
          <w:rFonts w:cs="Arial"/>
          <w:sz w:val="24"/>
        </w:rPr>
      </w:pPr>
    </w:p>
    <w:p w14:paraId="7D6F9773" w14:textId="77777777" w:rsidR="00B92D5E" w:rsidRDefault="00B92D5E" w:rsidP="006916EE">
      <w:pPr>
        <w:pStyle w:val="Parta"/>
        <w:tabs>
          <w:tab w:val="clear" w:pos="680"/>
          <w:tab w:val="clear" w:pos="9469"/>
          <w:tab w:val="left" w:pos="1810"/>
        </w:tabs>
        <w:ind w:left="0" w:firstLine="0"/>
        <w:rPr>
          <w:rFonts w:cs="Arial"/>
          <w:sz w:val="24"/>
        </w:rPr>
      </w:pPr>
    </w:p>
    <w:p w14:paraId="3D120440" w14:textId="77777777" w:rsidR="006916EE" w:rsidRDefault="006916EE" w:rsidP="006916EE">
      <w:pPr>
        <w:pStyle w:val="Parta"/>
        <w:tabs>
          <w:tab w:val="clear" w:pos="680"/>
          <w:tab w:val="clear" w:pos="9469"/>
          <w:tab w:val="left" w:pos="1810"/>
        </w:tabs>
        <w:ind w:left="0" w:firstLine="0"/>
        <w:rPr>
          <w:rFonts w:cs="Arial"/>
          <w:sz w:val="24"/>
        </w:rPr>
      </w:pPr>
    </w:p>
    <w:p w14:paraId="7739CD42" w14:textId="77777777" w:rsidR="006F1F6A" w:rsidRDefault="006F1F6A" w:rsidP="006916EE">
      <w:pPr>
        <w:pStyle w:val="Parta"/>
        <w:tabs>
          <w:tab w:val="clear" w:pos="680"/>
          <w:tab w:val="clear" w:pos="9469"/>
          <w:tab w:val="left" w:pos="1810"/>
        </w:tabs>
        <w:ind w:left="0" w:firstLine="0"/>
        <w:rPr>
          <w:rFonts w:cs="Arial"/>
          <w:sz w:val="24"/>
        </w:rPr>
      </w:pPr>
    </w:p>
    <w:p w14:paraId="7F845E26" w14:textId="77777777" w:rsidR="006916EE" w:rsidRDefault="006916EE" w:rsidP="006916EE">
      <w:pPr>
        <w:pStyle w:val="Parta"/>
        <w:tabs>
          <w:tab w:val="clear" w:pos="680"/>
          <w:tab w:val="clear" w:pos="9469"/>
          <w:tab w:val="left" w:pos="1810"/>
        </w:tabs>
        <w:ind w:left="0" w:firstLine="0"/>
        <w:rPr>
          <w:rFonts w:cs="Arial"/>
          <w:sz w:val="24"/>
        </w:rPr>
      </w:pPr>
    </w:p>
    <w:p w14:paraId="141CDDB4" w14:textId="77777777" w:rsidR="006916EE" w:rsidRPr="00D02AB8" w:rsidRDefault="006916EE" w:rsidP="006916EE">
      <w:pPr>
        <w:pStyle w:val="Parta"/>
        <w:numPr>
          <w:ilvl w:val="0"/>
          <w:numId w:val="3"/>
        </w:numPr>
        <w:tabs>
          <w:tab w:val="clear" w:pos="680"/>
          <w:tab w:val="clear" w:pos="9469"/>
          <w:tab w:val="left" w:pos="1810"/>
        </w:tabs>
        <w:rPr>
          <w:rFonts w:asciiTheme="minorHAnsi" w:hAnsiTheme="minorHAnsi" w:cstheme="minorHAnsi"/>
          <w:b/>
          <w:sz w:val="24"/>
        </w:rPr>
      </w:pPr>
      <w:r w:rsidRPr="00D02AB8">
        <w:rPr>
          <w:rFonts w:asciiTheme="minorHAnsi" w:hAnsiTheme="minorHAnsi" w:cstheme="minorHAnsi"/>
          <w:b/>
          <w:sz w:val="24"/>
        </w:rPr>
        <w:t>[5 marks – 2, 3]</w:t>
      </w:r>
    </w:p>
    <w:p w14:paraId="32720CA5" w14:textId="77777777" w:rsidR="006916EE" w:rsidRPr="00D02AB8" w:rsidRDefault="006916EE" w:rsidP="006916EE">
      <w:pPr>
        <w:pStyle w:val="Parta"/>
        <w:ind w:left="0" w:firstLine="0"/>
        <w:rPr>
          <w:rFonts w:asciiTheme="minorHAnsi" w:hAnsiTheme="minorHAnsi" w:cstheme="minorHAnsi"/>
          <w:sz w:val="24"/>
          <w:szCs w:val="24"/>
        </w:rPr>
      </w:pPr>
      <w:r w:rsidRPr="00D02AB8">
        <w:rPr>
          <w:rFonts w:asciiTheme="minorHAnsi" w:hAnsiTheme="minorHAnsi" w:cstheme="minorHAnsi"/>
          <w:sz w:val="24"/>
          <w:szCs w:val="24"/>
        </w:rPr>
        <w:t>A quadratic has equation</w:t>
      </w:r>
      <w:r w:rsidRPr="00D02AB8">
        <w:rPr>
          <w:rFonts w:asciiTheme="minorHAnsi" w:hAnsiTheme="minorHAnsi" w:cstheme="minorHAnsi"/>
          <w:noProof/>
          <w:position w:val="-10"/>
          <w:lang w:eastAsia="en-AU"/>
        </w:rPr>
        <w:drawing>
          <wp:inline distT="0" distB="0" distL="0" distR="0" wp14:anchorId="1021BFBB" wp14:editId="79C5204D">
            <wp:extent cx="889000" cy="228600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2AB8">
        <w:rPr>
          <w:rFonts w:asciiTheme="minorHAnsi" w:hAnsiTheme="minorHAnsi" w:cstheme="minorHAnsi"/>
        </w:rPr>
        <w:t>.</w:t>
      </w:r>
      <w:r w:rsidRPr="00D02AB8">
        <w:rPr>
          <w:rFonts w:asciiTheme="minorHAnsi" w:hAnsiTheme="minorHAnsi" w:cstheme="minorHAnsi"/>
          <w:sz w:val="24"/>
          <w:szCs w:val="24"/>
        </w:rPr>
        <w:t xml:space="preserve"> Determine</w:t>
      </w:r>
    </w:p>
    <w:p w14:paraId="5C5BF001" w14:textId="77777777" w:rsidR="006916EE" w:rsidRPr="00D02AB8" w:rsidRDefault="006916EE" w:rsidP="006916EE">
      <w:pPr>
        <w:pStyle w:val="Parta"/>
        <w:rPr>
          <w:rFonts w:asciiTheme="minorHAnsi" w:hAnsiTheme="minorHAnsi" w:cstheme="minorHAnsi"/>
          <w:sz w:val="24"/>
          <w:szCs w:val="24"/>
        </w:rPr>
      </w:pPr>
    </w:p>
    <w:p w14:paraId="4E133CF1" w14:textId="77777777" w:rsidR="006916EE" w:rsidRPr="00D02AB8" w:rsidRDefault="006916EE" w:rsidP="006916EE">
      <w:pPr>
        <w:pStyle w:val="Partai"/>
        <w:rPr>
          <w:rFonts w:asciiTheme="minorHAnsi" w:hAnsiTheme="minorHAnsi" w:cstheme="minorHAnsi"/>
          <w:sz w:val="24"/>
          <w:szCs w:val="24"/>
        </w:rPr>
      </w:pPr>
      <w:proofErr w:type="spellStart"/>
      <w:r w:rsidRPr="00D02AB8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D02AB8">
        <w:rPr>
          <w:rFonts w:asciiTheme="minorHAnsi" w:hAnsiTheme="minorHAnsi" w:cstheme="minorHAnsi"/>
          <w:sz w:val="24"/>
          <w:szCs w:val="24"/>
        </w:rPr>
        <w:t>.</w:t>
      </w:r>
      <w:r w:rsidRPr="00D02AB8">
        <w:rPr>
          <w:rFonts w:asciiTheme="minorHAnsi" w:hAnsiTheme="minorHAnsi" w:cstheme="minorHAnsi"/>
          <w:sz w:val="24"/>
          <w:szCs w:val="24"/>
        </w:rPr>
        <w:tab/>
      </w:r>
      <w:r w:rsidR="00EF2E79" w:rsidRPr="00D02AB8">
        <w:rPr>
          <w:rFonts w:asciiTheme="minorHAnsi" w:hAnsiTheme="minorHAnsi" w:cstheme="minorHAnsi"/>
          <w:sz w:val="24"/>
          <w:szCs w:val="24"/>
        </w:rPr>
        <w:t>The location and nature of the turning point</w:t>
      </w:r>
      <w:r w:rsidRPr="00D02AB8">
        <w:rPr>
          <w:rFonts w:asciiTheme="minorHAnsi" w:hAnsiTheme="minorHAnsi" w:cstheme="minorHAnsi"/>
          <w:sz w:val="24"/>
          <w:szCs w:val="24"/>
        </w:rPr>
        <w:t>.</w:t>
      </w:r>
    </w:p>
    <w:p w14:paraId="5315B694" w14:textId="77777777" w:rsidR="006916EE" w:rsidRPr="00D02AB8" w:rsidRDefault="006916EE" w:rsidP="006916EE">
      <w:pPr>
        <w:pStyle w:val="Partai"/>
        <w:rPr>
          <w:rFonts w:asciiTheme="minorHAnsi" w:hAnsiTheme="minorHAnsi" w:cstheme="minorHAnsi"/>
          <w:sz w:val="24"/>
          <w:szCs w:val="24"/>
        </w:rPr>
      </w:pPr>
    </w:p>
    <w:p w14:paraId="030A1B1E" w14:textId="77777777" w:rsidR="006916EE" w:rsidRPr="00D02AB8" w:rsidRDefault="006916EE" w:rsidP="006916EE">
      <w:pPr>
        <w:pStyle w:val="Partai"/>
        <w:rPr>
          <w:rFonts w:asciiTheme="minorHAnsi" w:hAnsiTheme="minorHAnsi" w:cstheme="minorHAnsi"/>
          <w:sz w:val="24"/>
          <w:szCs w:val="24"/>
        </w:rPr>
      </w:pPr>
    </w:p>
    <w:p w14:paraId="35BF0F16" w14:textId="77777777" w:rsidR="006916EE" w:rsidRPr="00D02AB8" w:rsidRDefault="006916EE" w:rsidP="006916EE">
      <w:pPr>
        <w:pStyle w:val="Partai"/>
        <w:rPr>
          <w:rFonts w:asciiTheme="minorHAnsi" w:hAnsiTheme="minorHAnsi" w:cstheme="minorHAnsi"/>
          <w:sz w:val="24"/>
          <w:szCs w:val="24"/>
        </w:rPr>
      </w:pPr>
    </w:p>
    <w:p w14:paraId="7DB299E1" w14:textId="77777777" w:rsidR="006916EE" w:rsidRPr="00D02AB8" w:rsidRDefault="006916EE" w:rsidP="006916EE">
      <w:pPr>
        <w:pStyle w:val="Partai"/>
        <w:rPr>
          <w:rFonts w:asciiTheme="minorHAnsi" w:hAnsiTheme="minorHAnsi" w:cstheme="minorHAnsi"/>
          <w:sz w:val="24"/>
          <w:szCs w:val="24"/>
        </w:rPr>
      </w:pPr>
    </w:p>
    <w:p w14:paraId="1D1B0FF5" w14:textId="77777777" w:rsidR="00EF2E79" w:rsidRPr="00D02AB8" w:rsidRDefault="00EF2E79" w:rsidP="006916EE">
      <w:pPr>
        <w:pStyle w:val="Partai"/>
        <w:rPr>
          <w:rFonts w:asciiTheme="minorHAnsi" w:hAnsiTheme="minorHAnsi" w:cstheme="minorHAnsi"/>
          <w:sz w:val="24"/>
          <w:szCs w:val="24"/>
        </w:rPr>
      </w:pPr>
    </w:p>
    <w:p w14:paraId="323FDEE8" w14:textId="77777777" w:rsidR="006916EE" w:rsidRPr="00D02AB8" w:rsidRDefault="006916EE" w:rsidP="007D0303">
      <w:pPr>
        <w:pStyle w:val="Partai"/>
        <w:ind w:left="0" w:firstLine="0"/>
        <w:rPr>
          <w:rFonts w:asciiTheme="minorHAnsi" w:hAnsiTheme="minorHAnsi" w:cstheme="minorHAnsi"/>
          <w:sz w:val="24"/>
          <w:szCs w:val="24"/>
        </w:rPr>
      </w:pPr>
    </w:p>
    <w:p w14:paraId="575726E6" w14:textId="77777777" w:rsidR="006916EE" w:rsidRPr="00D02AB8" w:rsidRDefault="006916EE" w:rsidP="006916EE">
      <w:pPr>
        <w:pStyle w:val="Parta"/>
        <w:rPr>
          <w:rFonts w:asciiTheme="minorHAnsi" w:hAnsiTheme="minorHAnsi" w:cstheme="minorHAnsi"/>
          <w:sz w:val="24"/>
          <w:szCs w:val="24"/>
        </w:rPr>
      </w:pPr>
    </w:p>
    <w:p w14:paraId="457C1D5F" w14:textId="77777777" w:rsidR="006916EE" w:rsidRPr="00D02AB8" w:rsidRDefault="006916EE" w:rsidP="006916EE">
      <w:pPr>
        <w:pStyle w:val="Partai"/>
        <w:rPr>
          <w:rFonts w:asciiTheme="minorHAnsi" w:hAnsiTheme="minorHAnsi" w:cstheme="minorHAnsi"/>
          <w:sz w:val="24"/>
          <w:szCs w:val="24"/>
        </w:rPr>
      </w:pPr>
      <w:r w:rsidRPr="00D02AB8">
        <w:rPr>
          <w:rFonts w:asciiTheme="minorHAnsi" w:hAnsiTheme="minorHAnsi" w:cstheme="minorHAnsi"/>
          <w:sz w:val="24"/>
          <w:szCs w:val="24"/>
        </w:rPr>
        <w:t>ii.</w:t>
      </w:r>
      <w:r w:rsidRPr="00D02AB8">
        <w:rPr>
          <w:rFonts w:asciiTheme="minorHAnsi" w:hAnsiTheme="minorHAnsi" w:cstheme="minorHAnsi"/>
          <w:sz w:val="24"/>
          <w:szCs w:val="24"/>
        </w:rPr>
        <w:tab/>
        <w:t xml:space="preserve">the </w:t>
      </w:r>
      <w:r w:rsidRPr="00D02AB8">
        <w:rPr>
          <w:rFonts w:asciiTheme="minorHAnsi" w:hAnsiTheme="minorHAnsi" w:cstheme="minorHAnsi"/>
          <w:b/>
          <w:sz w:val="24"/>
          <w:szCs w:val="24"/>
        </w:rPr>
        <w:t>exact values</w:t>
      </w:r>
      <w:r w:rsidRPr="00D02AB8">
        <w:rPr>
          <w:rFonts w:asciiTheme="minorHAnsi" w:hAnsiTheme="minorHAnsi" w:cstheme="minorHAnsi"/>
          <w:sz w:val="24"/>
          <w:szCs w:val="24"/>
        </w:rPr>
        <w:t xml:space="preserve"> of the zeros of the quadratic.</w:t>
      </w:r>
    </w:p>
    <w:p w14:paraId="457F9ADB" w14:textId="77777777" w:rsidR="00295B74" w:rsidRDefault="00295B74" w:rsidP="006916EE">
      <w:pPr>
        <w:pStyle w:val="Partai"/>
        <w:rPr>
          <w:rFonts w:cs="Arial"/>
          <w:sz w:val="24"/>
          <w:szCs w:val="24"/>
        </w:rPr>
      </w:pPr>
    </w:p>
    <w:p w14:paraId="4B649920" w14:textId="77777777" w:rsidR="00295B74" w:rsidRDefault="00295B74" w:rsidP="006916EE">
      <w:pPr>
        <w:pStyle w:val="Partai"/>
        <w:rPr>
          <w:rFonts w:cs="Arial"/>
          <w:sz w:val="24"/>
          <w:szCs w:val="24"/>
        </w:rPr>
      </w:pPr>
    </w:p>
    <w:p w14:paraId="6D534B18" w14:textId="77777777" w:rsidR="00295B74" w:rsidRDefault="00295B74" w:rsidP="006916EE">
      <w:pPr>
        <w:pStyle w:val="Partai"/>
        <w:rPr>
          <w:rFonts w:cs="Arial"/>
          <w:sz w:val="24"/>
          <w:szCs w:val="24"/>
        </w:rPr>
      </w:pPr>
    </w:p>
    <w:p w14:paraId="2F74DC31" w14:textId="77777777" w:rsidR="00295B74" w:rsidRDefault="00295B74" w:rsidP="006916EE">
      <w:pPr>
        <w:pStyle w:val="Partai"/>
        <w:rPr>
          <w:rFonts w:cs="Arial"/>
          <w:sz w:val="24"/>
          <w:szCs w:val="24"/>
        </w:rPr>
      </w:pPr>
    </w:p>
    <w:p w14:paraId="31302309" w14:textId="77777777" w:rsidR="00295B74" w:rsidRDefault="00295B74" w:rsidP="006916EE">
      <w:pPr>
        <w:pStyle w:val="Partai"/>
        <w:rPr>
          <w:rFonts w:cs="Arial"/>
          <w:sz w:val="24"/>
          <w:szCs w:val="24"/>
        </w:rPr>
      </w:pPr>
    </w:p>
    <w:p w14:paraId="1EBCE4F1" w14:textId="77777777" w:rsidR="00295B74" w:rsidRDefault="00295B74" w:rsidP="006916EE">
      <w:pPr>
        <w:pStyle w:val="Partai"/>
        <w:rPr>
          <w:rFonts w:cs="Arial"/>
          <w:sz w:val="24"/>
          <w:szCs w:val="24"/>
        </w:rPr>
      </w:pPr>
    </w:p>
    <w:p w14:paraId="4FA7AEC4" w14:textId="77777777" w:rsidR="00295B74" w:rsidRDefault="00295B74" w:rsidP="006916EE">
      <w:pPr>
        <w:pStyle w:val="Partai"/>
        <w:rPr>
          <w:rFonts w:cs="Arial"/>
          <w:sz w:val="24"/>
          <w:szCs w:val="24"/>
        </w:rPr>
      </w:pPr>
    </w:p>
    <w:p w14:paraId="6EE87E66" w14:textId="77777777" w:rsidR="00295B74" w:rsidRDefault="00295B74" w:rsidP="006916EE">
      <w:pPr>
        <w:pStyle w:val="Partai"/>
        <w:rPr>
          <w:rFonts w:cs="Arial"/>
          <w:sz w:val="24"/>
          <w:szCs w:val="24"/>
        </w:rPr>
      </w:pPr>
    </w:p>
    <w:p w14:paraId="68461027" w14:textId="77777777" w:rsidR="00295B74" w:rsidRDefault="00295B74" w:rsidP="006916EE">
      <w:pPr>
        <w:pStyle w:val="Partai"/>
        <w:rPr>
          <w:rFonts w:cs="Arial"/>
          <w:sz w:val="24"/>
          <w:szCs w:val="24"/>
        </w:rPr>
      </w:pPr>
    </w:p>
    <w:p w14:paraId="62E6A72B" w14:textId="77777777" w:rsidR="00295B74" w:rsidRDefault="00295B74" w:rsidP="006916EE">
      <w:pPr>
        <w:pStyle w:val="Partai"/>
        <w:rPr>
          <w:rFonts w:cs="Arial"/>
          <w:sz w:val="24"/>
          <w:szCs w:val="24"/>
        </w:rPr>
      </w:pPr>
    </w:p>
    <w:p w14:paraId="45A81841" w14:textId="77777777" w:rsidR="00295B74" w:rsidRDefault="00295B74" w:rsidP="006916EE">
      <w:pPr>
        <w:pStyle w:val="Partai"/>
        <w:rPr>
          <w:rFonts w:cs="Arial"/>
          <w:sz w:val="24"/>
          <w:szCs w:val="24"/>
        </w:rPr>
      </w:pPr>
    </w:p>
    <w:tbl>
      <w:tblPr>
        <w:tblW w:w="1054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130"/>
        <w:gridCol w:w="5418"/>
      </w:tblGrid>
      <w:tr w:rsidR="00295B74" w:rsidRPr="00B031CF" w14:paraId="7DC0BA35" w14:textId="77777777" w:rsidTr="00AC75C4">
        <w:trPr>
          <w:trHeight w:val="477"/>
        </w:trPr>
        <w:tc>
          <w:tcPr>
            <w:tcW w:w="1011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CB74436" w14:textId="77777777" w:rsidR="00295B74" w:rsidRPr="00295B74" w:rsidRDefault="00295B74" w:rsidP="00295B74">
            <w:pPr>
              <w:pStyle w:val="ListParagraph"/>
              <w:numPr>
                <w:ilvl w:val="0"/>
                <w:numId w:val="3"/>
              </w:numPr>
              <w:rPr>
                <w:b/>
                <w:noProof/>
              </w:rPr>
            </w:pPr>
            <w:r w:rsidRPr="00295B74">
              <w:rPr>
                <w:b/>
                <w:noProof/>
              </w:rPr>
              <w:t>[6 marks: 1, 2, 1, 2]</w:t>
            </w:r>
          </w:p>
        </w:tc>
      </w:tr>
      <w:tr w:rsidR="00295B74" w:rsidRPr="00A13AE9" w14:paraId="59B96A86" w14:textId="77777777" w:rsidTr="00AC75C4">
        <w:trPr>
          <w:trHeight w:val="477"/>
        </w:trPr>
        <w:tc>
          <w:tcPr>
            <w:tcW w:w="1011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5B4875A" w14:textId="77777777" w:rsidR="00295B74" w:rsidRPr="00A13AE9" w:rsidRDefault="00295B74" w:rsidP="00AC75C4">
            <w:pPr>
              <w:rPr>
                <w:noProof/>
              </w:rPr>
            </w:pPr>
            <w:r>
              <w:rPr>
                <w:noProof/>
              </w:rPr>
              <w:t xml:space="preserve">For the function </w:t>
            </w:r>
            <w:r w:rsidR="005E2281" w:rsidRPr="00020F5C">
              <w:rPr>
                <w:position w:val="-10"/>
              </w:rPr>
              <w:object w:dxaOrig="1660" w:dyaOrig="360" w14:anchorId="1A75331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.5pt;height:18pt" o:ole="">
                  <v:imagedata r:id="rId8" o:title=""/>
                </v:shape>
                <o:OLEObject Type="Embed" ProgID="Equation.3" ShapeID="_x0000_i1025" DrawAspect="Content" ObjectID="_1681245165" r:id="rId9"/>
              </w:object>
            </w:r>
            <w:r>
              <w:t>, determine:</w:t>
            </w:r>
          </w:p>
        </w:tc>
      </w:tr>
      <w:tr w:rsidR="00295B74" w14:paraId="1813F129" w14:textId="77777777" w:rsidTr="00AC75C4">
        <w:trPr>
          <w:trHeight w:val="1034"/>
        </w:trPr>
        <w:tc>
          <w:tcPr>
            <w:tcW w:w="49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93886EC" w14:textId="77777777" w:rsidR="00295B74" w:rsidRDefault="00295B74" w:rsidP="00295B74">
            <w:pPr>
              <w:pStyle w:val="ListParagraph"/>
              <w:numPr>
                <w:ilvl w:val="0"/>
                <w:numId w:val="27"/>
              </w:numPr>
            </w:pPr>
            <w:r>
              <w:t>The equation of the line of symmetry</w:t>
            </w:r>
          </w:p>
          <w:p w14:paraId="489CE952" w14:textId="77777777" w:rsidR="00295B74" w:rsidRDefault="00295B74" w:rsidP="00AC75C4"/>
          <w:p w14:paraId="5FF002D3" w14:textId="77777777" w:rsidR="00295B74" w:rsidRDefault="00295B74" w:rsidP="00AC75C4"/>
        </w:tc>
        <w:tc>
          <w:tcPr>
            <w:tcW w:w="51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5A9399D" w14:textId="77777777" w:rsidR="00295B74" w:rsidRDefault="00295B74" w:rsidP="00AC75C4"/>
        </w:tc>
      </w:tr>
      <w:tr w:rsidR="00295B74" w14:paraId="2A551C76" w14:textId="77777777" w:rsidTr="00AC75C4">
        <w:trPr>
          <w:trHeight w:val="1034"/>
        </w:trPr>
        <w:tc>
          <w:tcPr>
            <w:tcW w:w="49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017836A" w14:textId="77777777" w:rsidR="00295B74" w:rsidRDefault="00295B74" w:rsidP="00295B74">
            <w:pPr>
              <w:pStyle w:val="ListParagraph"/>
              <w:numPr>
                <w:ilvl w:val="0"/>
                <w:numId w:val="27"/>
              </w:numPr>
            </w:pPr>
            <w:r>
              <w:t>The location and nature of the turning point</w:t>
            </w:r>
          </w:p>
          <w:p w14:paraId="31196B53" w14:textId="77777777" w:rsidR="00295B74" w:rsidRDefault="00295B74" w:rsidP="00AC75C4"/>
          <w:p w14:paraId="3737259F" w14:textId="77777777" w:rsidR="00295B74" w:rsidRDefault="00295B74" w:rsidP="00AC75C4"/>
          <w:p w14:paraId="1288A53A" w14:textId="77777777" w:rsidR="00295B74" w:rsidRDefault="00295B74" w:rsidP="00AC75C4"/>
        </w:tc>
        <w:tc>
          <w:tcPr>
            <w:tcW w:w="51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F375F70" w14:textId="77777777" w:rsidR="00295B74" w:rsidRDefault="00295B74" w:rsidP="00AC75C4"/>
        </w:tc>
      </w:tr>
      <w:tr w:rsidR="00295B74" w14:paraId="04EA3EBC" w14:textId="77777777" w:rsidTr="00AC75C4">
        <w:trPr>
          <w:trHeight w:val="1034"/>
        </w:trPr>
        <w:tc>
          <w:tcPr>
            <w:tcW w:w="49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E31AD5E" w14:textId="77777777" w:rsidR="00295B74" w:rsidRDefault="00295B74" w:rsidP="00295B74">
            <w:pPr>
              <w:pStyle w:val="ListParagraph"/>
              <w:numPr>
                <w:ilvl w:val="0"/>
                <w:numId w:val="27"/>
              </w:numPr>
            </w:pPr>
            <w:r>
              <w:t>The y-intercept</w:t>
            </w:r>
          </w:p>
          <w:p w14:paraId="72D4A219" w14:textId="77777777" w:rsidR="00295B74" w:rsidRDefault="00295B74" w:rsidP="00AC75C4"/>
          <w:p w14:paraId="625B86B3" w14:textId="77777777" w:rsidR="00295B74" w:rsidRDefault="00295B74" w:rsidP="00AC75C4"/>
          <w:p w14:paraId="6C4B7756" w14:textId="77777777" w:rsidR="00295B74" w:rsidRDefault="00295B74" w:rsidP="00AC75C4"/>
          <w:p w14:paraId="262E172E" w14:textId="77777777" w:rsidR="00295B74" w:rsidRDefault="00295B74" w:rsidP="00AC75C4"/>
        </w:tc>
        <w:tc>
          <w:tcPr>
            <w:tcW w:w="51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13BF9C8" w14:textId="77777777" w:rsidR="00295B74" w:rsidRDefault="00295B74" w:rsidP="00AC75C4"/>
        </w:tc>
      </w:tr>
      <w:tr w:rsidR="00295B74" w14:paraId="5668315B" w14:textId="77777777" w:rsidTr="00AC75C4">
        <w:trPr>
          <w:trHeight w:val="385"/>
        </w:trPr>
        <w:tc>
          <w:tcPr>
            <w:tcW w:w="49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97553F1" w14:textId="77777777" w:rsidR="00295B74" w:rsidRDefault="00295B74" w:rsidP="00295B74">
            <w:pPr>
              <w:pStyle w:val="ListParagraph"/>
              <w:numPr>
                <w:ilvl w:val="0"/>
                <w:numId w:val="27"/>
              </w:numPr>
            </w:pPr>
            <w:r>
              <w:t>Sketch the function</w:t>
            </w:r>
          </w:p>
        </w:tc>
        <w:tc>
          <w:tcPr>
            <w:tcW w:w="51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5220D62" w14:textId="77777777" w:rsidR="00295B74" w:rsidRDefault="00295B74" w:rsidP="00AC75C4"/>
        </w:tc>
      </w:tr>
      <w:tr w:rsidR="00295B74" w14:paraId="3756D587" w14:textId="77777777" w:rsidTr="00AC75C4">
        <w:trPr>
          <w:trHeight w:val="1034"/>
        </w:trPr>
        <w:tc>
          <w:tcPr>
            <w:tcW w:w="1011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63A5835" w14:textId="77777777" w:rsidR="00295B74" w:rsidRDefault="00295B74" w:rsidP="00AC75C4">
            <w:pPr>
              <w:jc w:val="center"/>
            </w:pPr>
            <w:r w:rsidRPr="00230775">
              <w:rPr>
                <w:noProof/>
                <w:lang w:eastAsia="en-AU"/>
              </w:rPr>
              <w:drawing>
                <wp:inline distT="0" distB="0" distL="0" distR="0" wp14:anchorId="1D35E2C8" wp14:editId="3749DBF0">
                  <wp:extent cx="3609975" cy="3438525"/>
                  <wp:effectExtent l="0" t="0" r="9525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9975" cy="343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4A61A7" w14:textId="77777777" w:rsidR="00A708A9" w:rsidRPr="00D02AB8" w:rsidRDefault="0042196B" w:rsidP="00D02AB8">
      <w:pPr>
        <w:jc w:val="center"/>
        <w:rPr>
          <w:rFonts w:cstheme="minorHAnsi"/>
        </w:rPr>
      </w:pPr>
      <w:r w:rsidRPr="00D02AB8">
        <w:rPr>
          <w:rFonts w:cstheme="minorHAnsi"/>
        </w:rPr>
        <w:t>END OF CALCULATOR</w:t>
      </w:r>
      <w:r w:rsidR="00506965" w:rsidRPr="00D02AB8">
        <w:rPr>
          <w:rFonts w:cstheme="minorHAnsi"/>
        </w:rPr>
        <w:t xml:space="preserve"> FREE SECTION</w:t>
      </w:r>
    </w:p>
    <w:p w14:paraId="559113B1" w14:textId="77777777" w:rsidR="00C4268F" w:rsidRPr="00D02AB8" w:rsidRDefault="0095437C" w:rsidP="0095437C">
      <w:pPr>
        <w:rPr>
          <w:rFonts w:cstheme="minorHAnsi"/>
          <w:sz w:val="24"/>
        </w:rPr>
      </w:pPr>
      <w:r w:rsidRPr="00666F63">
        <w:rPr>
          <w:rFonts w:cstheme="minorHAnsi"/>
          <w:b/>
          <w:noProof/>
          <w:lang w:eastAsia="en-AU"/>
        </w:rPr>
        <w:lastRenderedPageBreak/>
        <w:drawing>
          <wp:inline distT="0" distB="0" distL="0" distR="0" wp14:anchorId="27875264" wp14:editId="0D7095C1">
            <wp:extent cx="504825" cy="527948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ldivis logo cropped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895" cy="551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D32D1" w:rsidRPr="00D02AB8">
        <w:rPr>
          <w:rFonts w:cstheme="minorHAnsi"/>
          <w:b/>
          <w:sz w:val="24"/>
        </w:rPr>
        <w:t>Calculator</w:t>
      </w:r>
      <w:r w:rsidR="00C4268F" w:rsidRPr="00D02AB8">
        <w:rPr>
          <w:rFonts w:cstheme="minorHAnsi"/>
          <w:b/>
          <w:sz w:val="24"/>
        </w:rPr>
        <w:t xml:space="preserve"> </w:t>
      </w:r>
      <w:r w:rsidR="007D32D1" w:rsidRPr="00D02AB8">
        <w:rPr>
          <w:rFonts w:cstheme="minorHAnsi"/>
          <w:b/>
          <w:sz w:val="24"/>
        </w:rPr>
        <w:t xml:space="preserve">Allowed </w:t>
      </w:r>
      <w:r w:rsidR="00C4268F" w:rsidRPr="00D02AB8">
        <w:rPr>
          <w:rFonts w:cstheme="minorHAnsi"/>
          <w:b/>
          <w:sz w:val="24"/>
        </w:rPr>
        <w:t>Section</w:t>
      </w:r>
      <w:r w:rsidR="007D32D1" w:rsidRPr="00D02AB8">
        <w:rPr>
          <w:rFonts w:cstheme="minorHAnsi"/>
        </w:rPr>
        <w:tab/>
      </w:r>
      <w:r w:rsidR="007D32D1" w:rsidRPr="00D02AB8">
        <w:rPr>
          <w:rFonts w:cstheme="minorHAnsi"/>
        </w:rPr>
        <w:tab/>
      </w:r>
      <w:r w:rsidR="007D32D1" w:rsidRPr="00D02AB8">
        <w:rPr>
          <w:rFonts w:cstheme="minorHAnsi"/>
        </w:rPr>
        <w:tab/>
      </w:r>
      <w:r w:rsidR="005866CD" w:rsidRPr="00D02AB8">
        <w:rPr>
          <w:rFonts w:cstheme="minorHAnsi"/>
        </w:rPr>
        <w:tab/>
      </w:r>
      <w:r w:rsidR="00C4268F" w:rsidRPr="00D02AB8">
        <w:rPr>
          <w:rFonts w:cstheme="minorHAnsi"/>
          <w:sz w:val="24"/>
        </w:rPr>
        <w:t>Name: …………………………………</w:t>
      </w:r>
    </w:p>
    <w:p w14:paraId="39AD46D7" w14:textId="77777777" w:rsidR="00C4268F" w:rsidRPr="00D02AB8" w:rsidRDefault="00C4268F" w:rsidP="00C4268F">
      <w:pPr>
        <w:rPr>
          <w:rFonts w:cstheme="minorHAnsi"/>
          <w:sz w:val="24"/>
        </w:rPr>
      </w:pPr>
      <w:r w:rsidRPr="00D02AB8">
        <w:rPr>
          <w:rFonts w:cstheme="minorHAnsi"/>
          <w:sz w:val="24"/>
        </w:rPr>
        <w:t xml:space="preserve">Reading time:  </w:t>
      </w:r>
      <w:r w:rsidR="00B12BDC" w:rsidRPr="00D02AB8">
        <w:rPr>
          <w:rFonts w:cstheme="minorHAnsi"/>
          <w:sz w:val="24"/>
        </w:rPr>
        <w:t>2</w:t>
      </w:r>
      <w:r w:rsidR="003A283D" w:rsidRPr="00D02AB8">
        <w:rPr>
          <w:rFonts w:cstheme="minorHAnsi"/>
          <w:sz w:val="24"/>
        </w:rPr>
        <w:t xml:space="preserve"> </w:t>
      </w:r>
      <w:r w:rsidRPr="00D02AB8">
        <w:rPr>
          <w:rFonts w:cstheme="minorHAnsi"/>
          <w:sz w:val="24"/>
        </w:rPr>
        <w:t>minutes</w:t>
      </w:r>
      <w:r w:rsidRPr="00D02AB8">
        <w:rPr>
          <w:rFonts w:cstheme="minorHAnsi"/>
          <w:sz w:val="24"/>
        </w:rPr>
        <w:tab/>
        <w:t xml:space="preserve">     </w:t>
      </w:r>
    </w:p>
    <w:p w14:paraId="47838244" w14:textId="77777777" w:rsidR="009D0AD5" w:rsidRPr="00D02AB8" w:rsidRDefault="001E6192" w:rsidP="00C4268F">
      <w:pPr>
        <w:rPr>
          <w:rFonts w:cstheme="minorHAnsi"/>
          <w:sz w:val="24"/>
        </w:rPr>
      </w:pPr>
      <w:r>
        <w:rPr>
          <w:rFonts w:cstheme="minorHAnsi"/>
          <w:sz w:val="24"/>
        </w:rPr>
        <w:t>Working time:  25</w:t>
      </w:r>
      <w:r w:rsidR="00C4268F" w:rsidRPr="00D02AB8">
        <w:rPr>
          <w:rFonts w:cstheme="minorHAnsi"/>
          <w:sz w:val="24"/>
        </w:rPr>
        <w:t xml:space="preserve"> minutes</w:t>
      </w:r>
      <w:r w:rsidR="00B12BDC" w:rsidRPr="00D02AB8">
        <w:rPr>
          <w:rFonts w:cstheme="minorHAnsi"/>
          <w:sz w:val="24"/>
        </w:rPr>
        <w:tab/>
      </w:r>
      <w:r w:rsidR="00B12BDC" w:rsidRPr="00D02AB8">
        <w:rPr>
          <w:rFonts w:cstheme="minorHAnsi"/>
          <w:sz w:val="24"/>
        </w:rPr>
        <w:tab/>
      </w:r>
      <w:r w:rsidR="00B12BDC" w:rsidRPr="00D02AB8">
        <w:rPr>
          <w:rFonts w:cstheme="minorHAnsi"/>
          <w:sz w:val="24"/>
        </w:rPr>
        <w:tab/>
      </w:r>
      <w:r w:rsidR="00B12BDC" w:rsidRPr="00D02AB8">
        <w:rPr>
          <w:rFonts w:cstheme="minorHAnsi"/>
          <w:sz w:val="24"/>
        </w:rPr>
        <w:tab/>
      </w:r>
      <w:r w:rsidR="00B12BDC" w:rsidRPr="00D02AB8">
        <w:rPr>
          <w:rFonts w:cstheme="minorHAnsi"/>
          <w:sz w:val="24"/>
        </w:rPr>
        <w:tab/>
      </w:r>
      <w:r w:rsidR="00B12BDC" w:rsidRPr="00D02AB8">
        <w:rPr>
          <w:rFonts w:cstheme="minorHAnsi"/>
          <w:sz w:val="24"/>
        </w:rPr>
        <w:tab/>
      </w:r>
      <w:r w:rsidR="00B12BDC" w:rsidRPr="00D02AB8">
        <w:rPr>
          <w:rFonts w:cstheme="minorHAnsi"/>
          <w:sz w:val="24"/>
        </w:rPr>
        <w:tab/>
      </w:r>
      <w:r w:rsidR="00B12BDC" w:rsidRPr="00D02AB8">
        <w:rPr>
          <w:rFonts w:cstheme="minorHAnsi"/>
          <w:sz w:val="24"/>
        </w:rPr>
        <w:tab/>
      </w:r>
      <w:r w:rsidR="00B12BDC" w:rsidRPr="00D02AB8">
        <w:rPr>
          <w:rFonts w:cstheme="minorHAnsi"/>
          <w:sz w:val="24"/>
        </w:rPr>
        <w:tab/>
        <w:t xml:space="preserve"> Marks:</w:t>
      </w:r>
      <w:r w:rsidR="002262C0" w:rsidRPr="00D02AB8">
        <w:rPr>
          <w:rFonts w:cstheme="minorHAnsi"/>
          <w:sz w:val="24"/>
        </w:rPr>
        <w:t xml:space="preserve"> </w:t>
      </w:r>
      <w:r w:rsidR="00AB1800">
        <w:rPr>
          <w:rFonts w:cstheme="minorHAnsi"/>
          <w:sz w:val="24"/>
        </w:rPr>
        <w:t>23</w:t>
      </w:r>
    </w:p>
    <w:p w14:paraId="1B295494" w14:textId="77777777" w:rsidR="007D0303" w:rsidRPr="00EF20C4" w:rsidRDefault="007D0303" w:rsidP="007D0303">
      <w:pPr>
        <w:pStyle w:val="ListParagraph"/>
        <w:numPr>
          <w:ilvl w:val="0"/>
          <w:numId w:val="3"/>
        </w:numPr>
        <w:tabs>
          <w:tab w:val="left" w:pos="1134"/>
        </w:tabs>
        <w:spacing w:line="300" w:lineRule="atLeast"/>
      </w:pPr>
      <w:r w:rsidRPr="007D0303">
        <w:rPr>
          <w:b/>
        </w:rPr>
        <w:t>[5 marks: 1, 1, 1, 1, 1]</w:t>
      </w:r>
      <w:r w:rsidRPr="007D0303">
        <w:rPr>
          <w:b/>
        </w:rPr>
        <w:br/>
      </w:r>
      <w:r w:rsidRPr="00EF20C4">
        <w:t xml:space="preserve">A student was asked to sketch the graph of </w:t>
      </w:r>
      <w:r w:rsidRPr="007D0303">
        <w:rPr>
          <w:i/>
          <w:iCs/>
        </w:rPr>
        <w:t>y</w:t>
      </w:r>
      <w:r w:rsidRPr="00EF20C4">
        <w:t xml:space="preserve"> = (</w:t>
      </w:r>
      <w:r w:rsidRPr="007D0303">
        <w:rPr>
          <w:i/>
          <w:iCs/>
        </w:rPr>
        <w:t>x</w:t>
      </w:r>
      <w:r w:rsidRPr="00EF20C4">
        <w:t xml:space="preserve"> </w:t>
      </w:r>
      <w:r w:rsidRPr="00EF20C4">
        <w:sym w:font="Symbol" w:char="F02D"/>
      </w:r>
      <w:r w:rsidRPr="00EF20C4">
        <w:t xml:space="preserve"> 1)</w:t>
      </w:r>
      <w:r w:rsidRPr="007D0303">
        <w:rPr>
          <w:position w:val="6"/>
          <w:vertAlign w:val="superscript"/>
        </w:rPr>
        <w:t>2</w:t>
      </w:r>
      <w:r w:rsidRPr="00EF20C4">
        <w:t xml:space="preserve"> </w:t>
      </w:r>
      <w:r w:rsidRPr="00EF20C4">
        <w:sym w:font="Symbol" w:char="F02D"/>
      </w:r>
      <w:r w:rsidRPr="00EF20C4">
        <w:t xml:space="preserve"> 5.  The sketch drawn by the student is reproduced below and represents the temperature y</w:t>
      </w:r>
      <w:r w:rsidRPr="007D0303">
        <w:rPr>
          <w:position w:val="6"/>
          <w:sz w:val="20"/>
          <w:vertAlign w:val="superscript"/>
        </w:rPr>
        <w:t>o</w:t>
      </w:r>
      <w:r w:rsidRPr="00EF20C4">
        <w:t>C  of an object changing with time x (minutes).</w:t>
      </w:r>
    </w:p>
    <w:p w14:paraId="1B9E7E7F" w14:textId="77777777" w:rsidR="007D0303" w:rsidRPr="00EF20C4" w:rsidRDefault="007D0303" w:rsidP="007D0303">
      <w:pPr>
        <w:ind w:left="360" w:hanging="360"/>
      </w:pPr>
      <w:r w:rsidRPr="00EF20C4">
        <w:t xml:space="preserve">                                  </w:t>
      </w:r>
      <w:r w:rsidRPr="00EF20C4">
        <w:object w:dxaOrig="4665" w:dyaOrig="4800" w14:anchorId="332DD545">
          <v:shape id="_x0000_i1026" type="#_x0000_t75" style="width:264pt;height:255pt" o:ole="">
            <v:imagedata r:id="rId12" o:title="" croptop="2662f" cropbottom="3891f" cropleft="2487f"/>
          </v:shape>
          <o:OLEObject Type="Embed" ProgID="FXD" ShapeID="_x0000_i1026" DrawAspect="Content" ObjectID="_1681245166" r:id="rId13"/>
        </w:object>
      </w:r>
      <w:r w:rsidRPr="00EF20C4">
        <w:t xml:space="preserve">                        </w:t>
      </w:r>
    </w:p>
    <w:p w14:paraId="2A67819D" w14:textId="77777777" w:rsidR="007D0303" w:rsidRDefault="007D0303" w:rsidP="007D0303">
      <w:pPr>
        <w:tabs>
          <w:tab w:val="left" w:pos="1701"/>
          <w:tab w:val="left" w:pos="1843"/>
        </w:tabs>
      </w:pPr>
    </w:p>
    <w:p w14:paraId="5FE435B5" w14:textId="77777777" w:rsidR="007D0303" w:rsidRPr="00EF20C4" w:rsidRDefault="007D0303" w:rsidP="007D0303">
      <w:pPr>
        <w:numPr>
          <w:ilvl w:val="0"/>
          <w:numId w:val="29"/>
        </w:numPr>
        <w:tabs>
          <w:tab w:val="left" w:pos="1701"/>
          <w:tab w:val="left" w:pos="1843"/>
        </w:tabs>
        <w:spacing w:after="0" w:line="240" w:lineRule="auto"/>
      </w:pPr>
      <w:r w:rsidRPr="00EF20C4">
        <w:t>Which values of x are valid</w:t>
      </w:r>
      <w:r>
        <w:t xml:space="preserve"> (make sense)</w:t>
      </w:r>
      <w:r w:rsidRPr="00EF20C4">
        <w:t xml:space="preserve"> if x represents time?      </w:t>
      </w:r>
    </w:p>
    <w:p w14:paraId="50ED3A25" w14:textId="77777777" w:rsidR="007D0303" w:rsidRPr="00EF20C4" w:rsidRDefault="007D0303" w:rsidP="007D0303">
      <w:pPr>
        <w:tabs>
          <w:tab w:val="left" w:pos="1134"/>
          <w:tab w:val="left" w:pos="1701"/>
          <w:tab w:val="left" w:pos="1843"/>
        </w:tabs>
        <w:ind w:left="420"/>
      </w:pPr>
    </w:p>
    <w:p w14:paraId="37DC6BAB" w14:textId="77777777" w:rsidR="007D0303" w:rsidRPr="00EF20C4" w:rsidRDefault="007D0303" w:rsidP="007D0303">
      <w:pPr>
        <w:tabs>
          <w:tab w:val="left" w:pos="1134"/>
          <w:tab w:val="left" w:pos="1701"/>
          <w:tab w:val="left" w:pos="1843"/>
        </w:tabs>
      </w:pPr>
    </w:p>
    <w:p w14:paraId="1E1B4AE0" w14:textId="77777777" w:rsidR="007D0303" w:rsidRPr="00EF20C4" w:rsidRDefault="007D0303" w:rsidP="007D0303">
      <w:pPr>
        <w:numPr>
          <w:ilvl w:val="0"/>
          <w:numId w:val="29"/>
        </w:numPr>
        <w:tabs>
          <w:tab w:val="left" w:pos="1701"/>
          <w:tab w:val="left" w:pos="1843"/>
        </w:tabs>
        <w:spacing w:after="0" w:line="240" w:lineRule="auto"/>
      </w:pPr>
      <w:r w:rsidRPr="00EF20C4">
        <w:t xml:space="preserve">What was the initial temperature of the object?         </w:t>
      </w:r>
    </w:p>
    <w:p w14:paraId="18143F5B" w14:textId="77777777" w:rsidR="007D0303" w:rsidRDefault="007D0303" w:rsidP="007D0303">
      <w:pPr>
        <w:tabs>
          <w:tab w:val="left" w:pos="1701"/>
          <w:tab w:val="left" w:pos="1843"/>
        </w:tabs>
      </w:pPr>
    </w:p>
    <w:p w14:paraId="5BCF4094" w14:textId="77777777" w:rsidR="007D0303" w:rsidRPr="00EF20C4" w:rsidRDefault="007D0303" w:rsidP="007D0303">
      <w:pPr>
        <w:tabs>
          <w:tab w:val="left" w:pos="1701"/>
          <w:tab w:val="left" w:pos="1843"/>
        </w:tabs>
      </w:pPr>
    </w:p>
    <w:p w14:paraId="38ED4249" w14:textId="3F8D0D89" w:rsidR="007D0303" w:rsidRPr="00EF20C4" w:rsidRDefault="007D0303" w:rsidP="007D0303">
      <w:pPr>
        <w:numPr>
          <w:ilvl w:val="0"/>
          <w:numId w:val="29"/>
        </w:numPr>
        <w:tabs>
          <w:tab w:val="left" w:pos="1701"/>
          <w:tab w:val="left" w:pos="1843"/>
        </w:tabs>
        <w:spacing w:after="0" w:line="240" w:lineRule="auto"/>
      </w:pPr>
      <w:r w:rsidRPr="00EF20C4">
        <w:t>When did the body's temperature reach 0</w:t>
      </w:r>
      <w:r w:rsidRPr="00EF20C4">
        <w:rPr>
          <w:position w:val="6"/>
          <w:sz w:val="20"/>
          <w:vertAlign w:val="superscript"/>
        </w:rPr>
        <w:t>o</w:t>
      </w:r>
      <w:r w:rsidRPr="00EF20C4">
        <w:t>?</w:t>
      </w:r>
    </w:p>
    <w:p w14:paraId="0114C02B" w14:textId="77777777" w:rsidR="007D0303" w:rsidRDefault="007D0303" w:rsidP="007D0303">
      <w:pPr>
        <w:tabs>
          <w:tab w:val="left" w:pos="1701"/>
          <w:tab w:val="left" w:pos="1843"/>
        </w:tabs>
        <w:ind w:left="420"/>
      </w:pPr>
    </w:p>
    <w:p w14:paraId="141CD657" w14:textId="77777777" w:rsidR="007D0303" w:rsidRPr="00EF20C4" w:rsidRDefault="007D0303" w:rsidP="007D0303">
      <w:pPr>
        <w:tabs>
          <w:tab w:val="left" w:pos="1701"/>
          <w:tab w:val="left" w:pos="1843"/>
        </w:tabs>
      </w:pPr>
    </w:p>
    <w:p w14:paraId="31577B3C" w14:textId="77777777" w:rsidR="007D0303" w:rsidRPr="00EF20C4" w:rsidRDefault="007D0303" w:rsidP="007D0303">
      <w:pPr>
        <w:numPr>
          <w:ilvl w:val="0"/>
          <w:numId w:val="29"/>
        </w:numPr>
        <w:tabs>
          <w:tab w:val="left" w:pos="1701"/>
          <w:tab w:val="left" w:pos="1843"/>
        </w:tabs>
        <w:spacing w:after="0" w:line="240" w:lineRule="auto"/>
      </w:pPr>
      <w:r w:rsidRPr="00EF20C4">
        <w:t>What was the minimum temperature reached by the body?</w:t>
      </w:r>
    </w:p>
    <w:p w14:paraId="041F718C" w14:textId="77777777" w:rsidR="007D0303" w:rsidRDefault="007D0303" w:rsidP="007D0303">
      <w:pPr>
        <w:tabs>
          <w:tab w:val="left" w:pos="1701"/>
          <w:tab w:val="left" w:pos="1843"/>
        </w:tabs>
      </w:pPr>
    </w:p>
    <w:p w14:paraId="4553C14B" w14:textId="77777777" w:rsidR="007D0303" w:rsidRPr="00EF20C4" w:rsidRDefault="007D0303" w:rsidP="007D0303">
      <w:pPr>
        <w:tabs>
          <w:tab w:val="left" w:pos="1701"/>
          <w:tab w:val="left" w:pos="1843"/>
        </w:tabs>
      </w:pPr>
    </w:p>
    <w:p w14:paraId="392B29A2" w14:textId="77777777" w:rsidR="007D0303" w:rsidRDefault="007D0303" w:rsidP="007D0303">
      <w:pPr>
        <w:numPr>
          <w:ilvl w:val="0"/>
          <w:numId w:val="29"/>
        </w:numPr>
        <w:tabs>
          <w:tab w:val="left" w:pos="1701"/>
          <w:tab w:val="left" w:pos="1843"/>
        </w:tabs>
        <w:spacing w:after="0" w:line="240" w:lineRule="auto"/>
      </w:pPr>
      <w:r w:rsidRPr="00EF20C4">
        <w:t>When was the minimum temperature reached?</w:t>
      </w:r>
      <w:r w:rsidRPr="00EF20C4">
        <w:br/>
      </w:r>
    </w:p>
    <w:p w14:paraId="47E903AB" w14:textId="77777777" w:rsidR="00AB1800" w:rsidRDefault="00AB1800" w:rsidP="00AB1800"/>
    <w:p w14:paraId="513E8C77" w14:textId="77777777" w:rsidR="007D0303" w:rsidRPr="00AB1800" w:rsidRDefault="007D0303" w:rsidP="00AB1800">
      <w:pPr>
        <w:pStyle w:val="ListParagraph"/>
        <w:numPr>
          <w:ilvl w:val="0"/>
          <w:numId w:val="3"/>
        </w:numPr>
        <w:rPr>
          <w:b/>
        </w:rPr>
      </w:pPr>
      <w:r w:rsidRPr="00AB1800">
        <w:rPr>
          <w:b/>
        </w:rPr>
        <w:lastRenderedPageBreak/>
        <w:t xml:space="preserve"> [10 marks: 2, 2, 3, 3]</w:t>
      </w:r>
    </w:p>
    <w:p w14:paraId="6E032A94" w14:textId="77777777" w:rsidR="007D0303" w:rsidRPr="00AB1800" w:rsidRDefault="007D0303" w:rsidP="00AB1800">
      <w:pPr>
        <w:pStyle w:val="BodyTextIndent"/>
        <w:spacing w:line="240" w:lineRule="auto"/>
        <w:ind w:left="851" w:hanging="568"/>
        <w:rPr>
          <w:rFonts w:cstheme="minorHAnsi"/>
          <w:szCs w:val="24"/>
        </w:rPr>
      </w:pPr>
      <w:r w:rsidRPr="00B40B92">
        <w:rPr>
          <w:rFonts w:ascii="Times New Roman" w:hAnsi="Times New Roman"/>
          <w:szCs w:val="24"/>
        </w:rPr>
        <w:t xml:space="preserve"> </w:t>
      </w:r>
      <w:r w:rsidRPr="00B40B92">
        <w:rPr>
          <w:rFonts w:ascii="Times New Roman" w:hAnsi="Times New Roman"/>
          <w:szCs w:val="24"/>
        </w:rPr>
        <w:tab/>
      </w:r>
      <w:r w:rsidRPr="00AB1800">
        <w:rPr>
          <w:rFonts w:cstheme="minorHAnsi"/>
          <w:szCs w:val="24"/>
        </w:rPr>
        <w:t>A bridge over a freeway is in the form of a parabola, supported on both sides</w:t>
      </w:r>
      <w:r w:rsidRPr="00AB1800">
        <w:rPr>
          <w:rFonts w:cstheme="minorHAnsi"/>
          <w:szCs w:val="24"/>
        </w:rPr>
        <w:br/>
        <w:t>by a 3 metre high concrete pillar.</w:t>
      </w:r>
    </w:p>
    <w:p w14:paraId="0A85743E" w14:textId="77777777" w:rsidR="007D0303" w:rsidRPr="00AB1800" w:rsidRDefault="007D0303" w:rsidP="007D0303">
      <w:pPr>
        <w:pStyle w:val="BodyTextIndent"/>
        <w:spacing w:line="240" w:lineRule="auto"/>
        <w:jc w:val="center"/>
        <w:rPr>
          <w:rFonts w:cstheme="minorHAnsi"/>
          <w:szCs w:val="24"/>
        </w:rPr>
      </w:pPr>
      <w:r w:rsidRPr="00B40B92">
        <w:rPr>
          <w:rFonts w:ascii="Times New Roman" w:hAnsi="Times New Roman"/>
          <w:szCs w:val="24"/>
        </w:rPr>
        <w:object w:dxaOrig="7140" w:dyaOrig="4725" w14:anchorId="005B8ED6">
          <v:shape id="_x0000_i1027" type="#_x0000_t75" style="width:561.75pt;height:170.25pt" o:ole="">
            <v:imagedata r:id="rId14" o:title=""/>
          </v:shape>
          <o:OLEObject Type="Embed" ProgID="FXD" ShapeID="_x0000_i1027" DrawAspect="Content" ObjectID="_1681245167" r:id="rId15"/>
        </w:object>
      </w:r>
      <w:r w:rsidRPr="00B40B92">
        <w:rPr>
          <w:rFonts w:ascii="Times New Roman" w:hAnsi="Times New Roman"/>
          <w:szCs w:val="24"/>
        </w:rPr>
        <w:tab/>
      </w:r>
      <w:r w:rsidRPr="00AB1800">
        <w:rPr>
          <w:rFonts w:cstheme="minorHAnsi"/>
          <w:szCs w:val="24"/>
        </w:rPr>
        <w:t xml:space="preserve">The height above ground level for any value x measured from the base of the left hand pillar is given by </w:t>
      </w:r>
    </w:p>
    <w:p w14:paraId="3CC92765" w14:textId="77777777" w:rsidR="007D0303" w:rsidRPr="00B40B92" w:rsidRDefault="007D0303" w:rsidP="007D0303">
      <w:pPr>
        <w:pStyle w:val="BodyTextIndent"/>
        <w:spacing w:line="240" w:lineRule="auto"/>
        <w:rPr>
          <w:rFonts w:ascii="Times New Roman" w:hAnsi="Times New Roman"/>
          <w:szCs w:val="24"/>
        </w:rPr>
      </w:pPr>
    </w:p>
    <w:p w14:paraId="0BF9225D" w14:textId="77777777" w:rsidR="007D0303" w:rsidRPr="00EE0291" w:rsidRDefault="00EE0291" w:rsidP="007D0303">
      <w:pPr>
        <w:pStyle w:val="BodyTextIndent"/>
        <w:spacing w:line="240" w:lineRule="auto"/>
        <w:ind w:left="2586" w:firstLine="29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Cs w:val="24"/>
        </w:rPr>
        <w:t xml:space="preserve">     </w:t>
      </w:r>
      <w:r w:rsidR="007D0303" w:rsidRPr="00B40B92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    </w:t>
      </w:r>
      <w:r w:rsidRPr="00EE0291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h=3+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x-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900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</m:oMath>
    </w:p>
    <w:p w14:paraId="6FA80700" w14:textId="77777777" w:rsidR="007D0303" w:rsidRPr="00B40B92" w:rsidRDefault="007D0303" w:rsidP="00AB1800">
      <w:pPr>
        <w:ind w:left="720"/>
      </w:pPr>
      <w:r w:rsidRPr="00B40B92">
        <w:br/>
        <w:t>a)  Calculate the height of the bridge 3 metres from the left hand pillar.</w:t>
      </w:r>
      <w:r w:rsidRPr="00B40B92">
        <w:br/>
      </w:r>
      <w:r w:rsidRPr="00B40B92">
        <w:br/>
      </w:r>
      <w:r w:rsidRPr="00B40B92">
        <w:br/>
      </w:r>
      <w:r w:rsidRPr="00B40B92">
        <w:br/>
      </w:r>
      <w:r w:rsidRPr="00B40B92">
        <w:br/>
        <w:t>b)  Calculate the width of the freeway from pillar to pillar.</w:t>
      </w:r>
      <w:r w:rsidRPr="00B40B92">
        <w:br/>
      </w:r>
      <w:r w:rsidRPr="00B40B92">
        <w:br/>
      </w:r>
      <w:r w:rsidRPr="00B40B92">
        <w:br/>
      </w:r>
    </w:p>
    <w:p w14:paraId="1C217434" w14:textId="77777777" w:rsidR="007D0303" w:rsidRPr="00B40B92" w:rsidRDefault="007D0303" w:rsidP="00AB1800">
      <w:pPr>
        <w:ind w:left="720"/>
      </w:pPr>
      <w:r w:rsidRPr="00B40B92">
        <w:br/>
        <w:t>c)  How far from the left hand pillar is the height of the bridge 4.5 metres?</w:t>
      </w:r>
      <w:r w:rsidRPr="00B40B92">
        <w:br/>
      </w:r>
    </w:p>
    <w:p w14:paraId="4A73A344" w14:textId="77777777" w:rsidR="007D0303" w:rsidRPr="00B40B92" w:rsidRDefault="007D0303" w:rsidP="007D0303"/>
    <w:p w14:paraId="514B4045" w14:textId="77777777" w:rsidR="007D0303" w:rsidRPr="00B40B92" w:rsidRDefault="007D0303" w:rsidP="007D0303"/>
    <w:p w14:paraId="4EED655E" w14:textId="77777777" w:rsidR="007D0303" w:rsidRPr="00B40B92" w:rsidRDefault="007D0303" w:rsidP="00AB1800">
      <w:pPr>
        <w:ind w:left="720"/>
      </w:pPr>
      <w:r w:rsidRPr="00B40B92">
        <w:br/>
        <w:t>d) A train line is to be built in the centre of the freeway.  What is the maximum height of the train, if it is to pass safely under the bridge with a two metre clearance?  Assume that the train has a width of 2 metres and a flat roof.</w:t>
      </w:r>
      <w:r w:rsidRPr="00B40B92">
        <w:br/>
      </w:r>
    </w:p>
    <w:p w14:paraId="045699E0" w14:textId="77777777" w:rsidR="006916EE" w:rsidRDefault="006916EE" w:rsidP="006916EE">
      <w:pPr>
        <w:rPr>
          <w:rFonts w:ascii="Arial" w:hAnsi="Arial" w:cs="Arial"/>
        </w:rPr>
      </w:pPr>
    </w:p>
    <w:p w14:paraId="0959C7DF" w14:textId="77777777" w:rsidR="006916EE" w:rsidRDefault="006916EE" w:rsidP="006916EE">
      <w:pPr>
        <w:rPr>
          <w:rFonts w:ascii="Arial" w:hAnsi="Arial" w:cs="Arial"/>
        </w:rPr>
      </w:pPr>
    </w:p>
    <w:p w14:paraId="545570E8" w14:textId="77777777" w:rsidR="006916EE" w:rsidRDefault="006916EE" w:rsidP="006916EE">
      <w:pPr>
        <w:rPr>
          <w:rFonts w:ascii="Arial" w:hAnsi="Arial" w:cs="Arial"/>
        </w:rPr>
      </w:pPr>
    </w:p>
    <w:p w14:paraId="6CD94547" w14:textId="77777777" w:rsidR="001E6192" w:rsidRPr="00AB1800" w:rsidRDefault="001E6192" w:rsidP="0007479B">
      <w:pPr>
        <w:rPr>
          <w:rFonts w:cstheme="minorHAnsi"/>
          <w:szCs w:val="24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10855"/>
      </w:tblGrid>
      <w:tr w:rsidR="001E6192" w:rsidRPr="00B031CF" w14:paraId="4ACBF71D" w14:textId="77777777" w:rsidTr="00AC75C4">
        <w:trPr>
          <w:trHeight w:val="477"/>
        </w:trPr>
        <w:tc>
          <w:tcPr>
            <w:tcW w:w="10105" w:type="dxa"/>
            <w:shd w:val="clear" w:color="auto" w:fill="auto"/>
          </w:tcPr>
          <w:p w14:paraId="66439C31" w14:textId="77777777" w:rsidR="001E6192" w:rsidRPr="00AB1800" w:rsidRDefault="001E6192" w:rsidP="00AB1800">
            <w:pPr>
              <w:pStyle w:val="ListParagraph"/>
              <w:numPr>
                <w:ilvl w:val="0"/>
                <w:numId w:val="3"/>
              </w:numPr>
              <w:rPr>
                <w:b/>
                <w:noProof/>
              </w:rPr>
            </w:pPr>
            <w:r w:rsidRPr="00AB1800">
              <w:rPr>
                <w:b/>
                <w:noProof/>
              </w:rPr>
              <w:lastRenderedPageBreak/>
              <w:t>[4 marks: 1, 1, 2]</w:t>
            </w:r>
          </w:p>
        </w:tc>
      </w:tr>
      <w:tr w:rsidR="001E6192" w:rsidRPr="00A13AE9" w14:paraId="19684978" w14:textId="77777777" w:rsidTr="00AC75C4">
        <w:trPr>
          <w:trHeight w:val="477"/>
        </w:trPr>
        <w:tc>
          <w:tcPr>
            <w:tcW w:w="10105" w:type="dxa"/>
            <w:shd w:val="clear" w:color="auto" w:fill="auto"/>
          </w:tcPr>
          <w:p w14:paraId="0DD40248" w14:textId="77777777" w:rsidR="001E6192" w:rsidRPr="00A13AE9" w:rsidRDefault="001E6192" w:rsidP="00AB1800">
            <w:pPr>
              <w:ind w:left="720"/>
              <w:rPr>
                <w:noProof/>
              </w:rPr>
            </w:pPr>
            <w:r>
              <w:rPr>
                <w:noProof/>
              </w:rPr>
              <w:t>Solve the following quadratic equations by factorising or using the quadratic formula (in simplified exact form).  Show your working out to receive full marks:</w:t>
            </w:r>
          </w:p>
        </w:tc>
      </w:tr>
      <w:tr w:rsidR="001E6192" w14:paraId="143CEE25" w14:textId="77777777" w:rsidTr="00AC75C4">
        <w:trPr>
          <w:trHeight w:val="454"/>
        </w:trPr>
        <w:tc>
          <w:tcPr>
            <w:tcW w:w="4763" w:type="dxa"/>
            <w:shd w:val="clear" w:color="auto" w:fill="auto"/>
          </w:tcPr>
          <w:p w14:paraId="50D734BE" w14:textId="77777777" w:rsidR="001E6192" w:rsidRDefault="001E6192" w:rsidP="00AB1800">
            <w:pPr>
              <w:pStyle w:val="ListParagraph"/>
              <w:numPr>
                <w:ilvl w:val="0"/>
                <w:numId w:val="30"/>
              </w:numPr>
            </w:pPr>
            <w:r w:rsidRPr="00020F5C">
              <w:object w:dxaOrig="1760" w:dyaOrig="320" w14:anchorId="53836841">
                <v:shape id="_x0000_i1028" type="#_x0000_t75" style="width:87.75pt;height:15.75pt" o:ole="">
                  <v:imagedata r:id="rId16" o:title=""/>
                </v:shape>
                <o:OLEObject Type="Embed" ProgID="Equation.3" ShapeID="_x0000_i1028" DrawAspect="Content" ObjectID="_1681245168" r:id="rId17"/>
              </w:object>
            </w:r>
          </w:p>
          <w:p w14:paraId="6B0F470B" w14:textId="77777777" w:rsidR="00AB1800" w:rsidRDefault="00AB1800" w:rsidP="00AB1800"/>
          <w:p w14:paraId="44257206" w14:textId="77777777" w:rsidR="00AB1800" w:rsidRDefault="00AB1800" w:rsidP="00AB1800"/>
          <w:p w14:paraId="6B9421ED" w14:textId="77777777" w:rsidR="00AB1800" w:rsidRDefault="00AB1800" w:rsidP="00AB1800"/>
          <w:p w14:paraId="2CE66175" w14:textId="77777777" w:rsidR="001E6192" w:rsidRPr="00AB1800" w:rsidRDefault="000759C3" w:rsidP="00AC75C4">
            <w:pPr>
              <w:pStyle w:val="ListParagraph"/>
              <w:numPr>
                <w:ilvl w:val="0"/>
                <w:numId w:val="30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6x-16=0</m:t>
              </m:r>
            </m:oMath>
          </w:p>
          <w:p w14:paraId="1D358FC3" w14:textId="77777777" w:rsidR="00AB1800" w:rsidRDefault="00AB1800" w:rsidP="00AB1800"/>
          <w:p w14:paraId="2AD8DF8B" w14:textId="77777777" w:rsidR="00AB1800" w:rsidRDefault="00AB1800" w:rsidP="00AB1800"/>
          <w:p w14:paraId="5D0497B5" w14:textId="77777777" w:rsidR="00AB1800" w:rsidRDefault="00AB1800" w:rsidP="00AB1800"/>
        </w:tc>
      </w:tr>
      <w:tr w:rsidR="001E6192" w14:paraId="1DB321F7" w14:textId="77777777" w:rsidTr="00AC75C4">
        <w:trPr>
          <w:trHeight w:val="454"/>
        </w:trPr>
        <w:tc>
          <w:tcPr>
            <w:tcW w:w="4763" w:type="dxa"/>
            <w:shd w:val="clear" w:color="auto" w:fill="auto"/>
          </w:tcPr>
          <w:p w14:paraId="0088D0CB" w14:textId="77777777" w:rsidR="001E6192" w:rsidRDefault="001E6192" w:rsidP="00AB1800">
            <w:pPr>
              <w:pStyle w:val="ListParagraph"/>
              <w:numPr>
                <w:ilvl w:val="0"/>
                <w:numId w:val="30"/>
              </w:numPr>
            </w:pPr>
            <w:r w:rsidRPr="00020F5C">
              <w:object w:dxaOrig="1640" w:dyaOrig="320" w14:anchorId="73436E83">
                <v:shape id="_x0000_i1029" type="#_x0000_t75" style="width:81.75pt;height:15.75pt" o:ole="">
                  <v:imagedata r:id="rId18" o:title=""/>
                </v:shape>
                <o:OLEObject Type="Embed" ProgID="Equation.3" ShapeID="_x0000_i1029" DrawAspect="Content" ObjectID="_1681245169" r:id="rId19"/>
              </w:object>
            </w:r>
          </w:p>
          <w:p w14:paraId="1BBEBCF0" w14:textId="77777777" w:rsidR="001E6192" w:rsidRDefault="001E6192" w:rsidP="00AC75C4"/>
          <w:p w14:paraId="7F62F7B6" w14:textId="77777777" w:rsidR="001E6192" w:rsidRDefault="001E6192" w:rsidP="00AC75C4"/>
          <w:p w14:paraId="12C5F320" w14:textId="77777777" w:rsidR="001E6192" w:rsidRDefault="001E6192" w:rsidP="00AC75C4"/>
          <w:tbl>
            <w:tblPr>
              <w:tblW w:w="10639" w:type="dxa"/>
              <w:tblLook w:val="04A0" w:firstRow="1" w:lastRow="0" w:firstColumn="1" w:lastColumn="0" w:noHBand="0" w:noVBand="1"/>
            </w:tblPr>
            <w:tblGrid>
              <w:gridCol w:w="5058"/>
              <w:gridCol w:w="432"/>
              <w:gridCol w:w="5149"/>
            </w:tblGrid>
            <w:tr w:rsidR="001E6192" w:rsidRPr="00B031CF" w14:paraId="37552DEA" w14:textId="77777777" w:rsidTr="00AC75C4">
              <w:trPr>
                <w:trHeight w:val="477"/>
              </w:trPr>
              <w:tc>
                <w:tcPr>
                  <w:tcW w:w="10148" w:type="dxa"/>
                  <w:gridSpan w:val="3"/>
                  <w:shd w:val="clear" w:color="auto" w:fill="auto"/>
                </w:tcPr>
                <w:p w14:paraId="4F0CC101" w14:textId="1ED37416" w:rsidR="001E6192" w:rsidRPr="002F3EA4" w:rsidRDefault="001E6192" w:rsidP="002F3EA4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b/>
                      <w:noProof/>
                    </w:rPr>
                  </w:pPr>
                  <w:r w:rsidRPr="002F3EA4">
                    <w:rPr>
                      <w:b/>
                      <w:noProof/>
                    </w:rPr>
                    <w:t xml:space="preserve"> [4 marks]</w:t>
                  </w:r>
                </w:p>
              </w:tc>
            </w:tr>
            <w:tr w:rsidR="001E6192" w:rsidRPr="00A13AE9" w14:paraId="7B5A1C51" w14:textId="77777777" w:rsidTr="00AC75C4">
              <w:trPr>
                <w:trHeight w:val="477"/>
              </w:trPr>
              <w:tc>
                <w:tcPr>
                  <w:tcW w:w="10148" w:type="dxa"/>
                  <w:gridSpan w:val="3"/>
                  <w:shd w:val="clear" w:color="auto" w:fill="auto"/>
                </w:tcPr>
                <w:p w14:paraId="07D22A9F" w14:textId="71611A3A" w:rsidR="001D0474" w:rsidRDefault="001D0474" w:rsidP="001D0474">
                  <w:pPr>
                    <w:pStyle w:val="BodyText"/>
                    <w:ind w:left="779"/>
                    <w:rPr>
                      <w:rFonts w:asciiTheme="minorHAnsi" w:hAnsiTheme="minorHAnsi" w:cstheme="minorHAnsi"/>
                      <w:i w:val="0"/>
                      <w:iCs w:val="0"/>
                    </w:rPr>
                  </w:pPr>
                  <w:r w:rsidRPr="001D0474">
                    <w:rPr>
                      <w:rFonts w:asciiTheme="minorHAnsi" w:hAnsiTheme="minorHAnsi" w:cstheme="minorHAnsi"/>
                      <w:i w:val="0"/>
                      <w:iCs w:val="0"/>
                    </w:rPr>
                    <w:t>Isabel throws a ball for her dog to catch. The path of the ball is parabolic and can be mode</w:t>
                  </w:r>
                  <w:r>
                    <w:rPr>
                      <w:rFonts w:asciiTheme="minorHAnsi" w:hAnsiTheme="minorHAnsi" w:cstheme="minorHAnsi"/>
                      <w:i w:val="0"/>
                      <w:iCs w:val="0"/>
                    </w:rPr>
                    <w:t>l</w:t>
                  </w:r>
                  <w:r w:rsidRPr="001D0474">
                    <w:rPr>
                      <w:rFonts w:asciiTheme="minorHAnsi" w:hAnsiTheme="minorHAnsi" w:cstheme="minorHAnsi"/>
                      <w:i w:val="0"/>
                      <w:iCs w:val="0"/>
                    </w:rPr>
                    <w:t xml:space="preserve">led by the equation </w:t>
                  </w:r>
                  <w:r w:rsidRPr="001D0474">
                    <w:rPr>
                      <w:rFonts w:asciiTheme="minorHAnsi" w:hAnsiTheme="minorHAnsi" w:cstheme="minorHAnsi"/>
                      <w:i w:val="0"/>
                      <w:iCs w:val="0"/>
                      <w:position w:val="-6"/>
                    </w:rPr>
                    <w:object w:dxaOrig="1740" w:dyaOrig="320" w14:anchorId="611F4620">
                      <v:shape id="_x0000_i1047" type="#_x0000_t75" style="width:87pt;height:15.75pt" o:ole="">
                        <v:imagedata r:id="rId20" o:title=""/>
                      </v:shape>
                      <o:OLEObject Type="Embed" ProgID="Equation.DSMT4" ShapeID="_x0000_i1047" DrawAspect="Content" ObjectID="_1681245170" r:id="rId21"/>
                    </w:object>
                  </w:r>
                  <w:r w:rsidRPr="001D0474">
                    <w:rPr>
                      <w:rFonts w:asciiTheme="minorHAnsi" w:hAnsiTheme="minorHAnsi" w:cstheme="minorHAnsi"/>
                      <w:i w:val="0"/>
                      <w:iCs w:val="0"/>
                    </w:rPr>
                    <w:t xml:space="preserve"> where h is the height in metres of the ball above the ground and x is the horizontal distance of the ball from Isabel.</w:t>
                  </w:r>
                </w:p>
                <w:p w14:paraId="35381C15" w14:textId="77777777" w:rsidR="001D0474" w:rsidRPr="001D0474" w:rsidRDefault="001D0474" w:rsidP="001D0474">
                  <w:pPr>
                    <w:pStyle w:val="BodyText"/>
                    <w:ind w:left="779"/>
                    <w:rPr>
                      <w:rFonts w:asciiTheme="minorHAnsi" w:hAnsiTheme="minorHAnsi" w:cstheme="minorHAnsi"/>
                      <w:b/>
                      <w:i w:val="0"/>
                      <w:iCs w:val="0"/>
                    </w:rPr>
                  </w:pPr>
                </w:p>
                <w:p w14:paraId="24B9C5F1" w14:textId="77777777" w:rsidR="001D0474" w:rsidRPr="001D0474" w:rsidRDefault="001D0474" w:rsidP="001D0474">
                  <w:pPr>
                    <w:pStyle w:val="BodyText"/>
                    <w:ind w:left="779"/>
                    <w:rPr>
                      <w:rFonts w:asciiTheme="minorHAnsi" w:hAnsiTheme="minorHAnsi" w:cstheme="minorHAnsi"/>
                      <w:b/>
                      <w:i w:val="0"/>
                      <w:iCs w:val="0"/>
                    </w:rPr>
                  </w:pPr>
                  <w:r w:rsidRPr="001D0474">
                    <w:rPr>
                      <w:rFonts w:asciiTheme="minorHAnsi" w:hAnsiTheme="minorHAnsi" w:cstheme="minorHAnsi"/>
                      <w:i w:val="0"/>
                      <w:iCs w:val="0"/>
                    </w:rPr>
                    <w:t xml:space="preserve">If Isabel’s dog is 4m away from her, how far does he have to jump to catch the ball? </w:t>
                  </w:r>
                </w:p>
                <w:p w14:paraId="05EB8087" w14:textId="77777777" w:rsidR="001D0474" w:rsidRPr="001D0474" w:rsidRDefault="001D0474" w:rsidP="001D0474">
                  <w:pPr>
                    <w:pStyle w:val="BodyText"/>
                    <w:ind w:left="779"/>
                    <w:rPr>
                      <w:rFonts w:asciiTheme="minorHAnsi" w:hAnsiTheme="minorHAnsi" w:cstheme="minorHAnsi"/>
                      <w:b/>
                      <w:i w:val="0"/>
                      <w:iCs w:val="0"/>
                    </w:rPr>
                  </w:pPr>
                  <w:r w:rsidRPr="001D0474">
                    <w:rPr>
                      <w:rFonts w:asciiTheme="minorHAnsi" w:hAnsiTheme="minorHAnsi" w:cstheme="minorHAnsi"/>
                      <w:i w:val="0"/>
                      <w:iCs w:val="0"/>
                    </w:rPr>
                    <w:t>Provide a sketch to illustrate your answer.</w:t>
                  </w:r>
                </w:p>
                <w:p w14:paraId="59CF28B9" w14:textId="7B6A5162" w:rsidR="001D0474" w:rsidRPr="00A13AE9" w:rsidRDefault="001D0474" w:rsidP="00AB1800">
                  <w:pPr>
                    <w:ind w:left="720"/>
                    <w:rPr>
                      <w:noProof/>
                    </w:rPr>
                  </w:pPr>
                </w:p>
              </w:tc>
            </w:tr>
            <w:tr w:rsidR="001E6192" w14:paraId="40FBC73E" w14:textId="77777777" w:rsidTr="00AC75C4">
              <w:trPr>
                <w:trHeight w:val="454"/>
              </w:trPr>
              <w:tc>
                <w:tcPr>
                  <w:tcW w:w="4825" w:type="dxa"/>
                  <w:shd w:val="clear" w:color="auto" w:fill="auto"/>
                </w:tcPr>
                <w:p w14:paraId="5FF7AA02" w14:textId="77777777" w:rsidR="001E6192" w:rsidRDefault="001E6192" w:rsidP="001E6192"/>
                <w:p w14:paraId="6C557F65" w14:textId="77777777" w:rsidR="001D0474" w:rsidRDefault="001D0474" w:rsidP="001E6192"/>
                <w:p w14:paraId="0DF5CF5C" w14:textId="77777777" w:rsidR="001D0474" w:rsidRDefault="001D0474" w:rsidP="001E6192"/>
                <w:p w14:paraId="42B57FFA" w14:textId="77777777" w:rsidR="001D0474" w:rsidRDefault="001D0474" w:rsidP="001E6192"/>
                <w:p w14:paraId="15294537" w14:textId="77777777" w:rsidR="001D0474" w:rsidRDefault="001D0474" w:rsidP="001E6192"/>
                <w:p w14:paraId="1F8A20A6" w14:textId="77777777" w:rsidR="001D0474" w:rsidRDefault="001D0474" w:rsidP="001E6192"/>
                <w:p w14:paraId="2D22DE60" w14:textId="77777777" w:rsidR="001D0474" w:rsidRDefault="001D0474" w:rsidP="001E6192"/>
                <w:p w14:paraId="4D4CEE65" w14:textId="77777777" w:rsidR="001D0474" w:rsidRDefault="001D0474" w:rsidP="001E6192"/>
                <w:p w14:paraId="2D7CBE4D" w14:textId="77777777" w:rsidR="001D0474" w:rsidRDefault="001D0474" w:rsidP="001E6192"/>
                <w:p w14:paraId="37095627" w14:textId="1B62845E" w:rsidR="001D0474" w:rsidRDefault="001D0474" w:rsidP="001E6192"/>
              </w:tc>
              <w:tc>
                <w:tcPr>
                  <w:tcW w:w="412" w:type="dxa"/>
                  <w:shd w:val="clear" w:color="auto" w:fill="auto"/>
                </w:tcPr>
                <w:p w14:paraId="3110CC22" w14:textId="77777777" w:rsidR="001E6192" w:rsidRPr="008A49FB" w:rsidRDefault="001E6192" w:rsidP="001E6192">
                  <w:pPr>
                    <w:rPr>
                      <w:b/>
                    </w:rPr>
                  </w:pPr>
                </w:p>
              </w:tc>
              <w:tc>
                <w:tcPr>
                  <w:tcW w:w="4911" w:type="dxa"/>
                  <w:shd w:val="clear" w:color="auto" w:fill="auto"/>
                </w:tcPr>
                <w:p w14:paraId="3A6B49D2" w14:textId="77777777" w:rsidR="001E6192" w:rsidRDefault="001E6192" w:rsidP="001E6192"/>
              </w:tc>
            </w:tr>
          </w:tbl>
          <w:p w14:paraId="16177A15" w14:textId="77777777" w:rsidR="001E6192" w:rsidRDefault="001E6192" w:rsidP="00AC75C4"/>
        </w:tc>
      </w:tr>
    </w:tbl>
    <w:p w14:paraId="7C2ACC41" w14:textId="77777777" w:rsidR="00553A14" w:rsidRDefault="00553A14" w:rsidP="0007479B">
      <w:pPr>
        <w:rPr>
          <w:rFonts w:ascii="Arial" w:hAnsi="Arial" w:cs="Arial"/>
          <w:b/>
          <w:sz w:val="24"/>
          <w:szCs w:val="24"/>
        </w:rPr>
      </w:pPr>
    </w:p>
    <w:p w14:paraId="10EADD6A" w14:textId="77777777" w:rsidR="001545ED" w:rsidRPr="001545ED" w:rsidRDefault="001545ED" w:rsidP="001545ED">
      <w:pPr>
        <w:jc w:val="center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THIS PAGE HAS BEEN LEFT BLANK INTENTIONALLY TO PROVIDE SPACE FOR WORKING IF REQUIRED</w:t>
      </w:r>
    </w:p>
    <w:p w14:paraId="1D3CF278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462E9998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04C7384F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69C7EB3D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35987A5F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359B67FA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25F0B704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1EA9DC16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756D0457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724C8154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7C0A59F0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34295814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3124D5E7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6D2EC233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35DD2314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7F97762D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709D9A39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693282E7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51D4BE0B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698B9BF0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2BEA2E44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51FDA5A4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0AC87499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472DDA43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451B1D86" w14:textId="77777777" w:rsidR="001545ED" w:rsidRDefault="001545ED" w:rsidP="008A6430">
      <w:pPr>
        <w:jc w:val="center"/>
        <w:rPr>
          <w:rFonts w:cstheme="minorHAnsi"/>
          <w:sz w:val="24"/>
          <w:szCs w:val="24"/>
        </w:rPr>
      </w:pPr>
    </w:p>
    <w:p w14:paraId="3C4867B6" w14:textId="77777777" w:rsidR="001545ED" w:rsidRDefault="001545ED" w:rsidP="00007A31">
      <w:pPr>
        <w:rPr>
          <w:rFonts w:cstheme="minorHAnsi"/>
          <w:sz w:val="24"/>
          <w:szCs w:val="24"/>
        </w:rPr>
      </w:pPr>
    </w:p>
    <w:p w14:paraId="40BF7647" w14:textId="77777777" w:rsidR="008A6430" w:rsidRPr="001545ED" w:rsidRDefault="008A6430" w:rsidP="008A6430">
      <w:pPr>
        <w:jc w:val="center"/>
        <w:rPr>
          <w:rFonts w:cstheme="minorHAnsi"/>
          <w:b/>
          <w:sz w:val="24"/>
          <w:szCs w:val="24"/>
        </w:rPr>
      </w:pPr>
      <w:r w:rsidRPr="001545ED">
        <w:rPr>
          <w:rFonts w:cstheme="minorHAnsi"/>
          <w:b/>
          <w:sz w:val="24"/>
          <w:szCs w:val="24"/>
        </w:rPr>
        <w:t>END OF TEST</w:t>
      </w:r>
    </w:p>
    <w:sectPr w:rsidR="008A6430" w:rsidRPr="001545ED" w:rsidSect="00EB682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624C7"/>
    <w:multiLevelType w:val="hybridMultilevel"/>
    <w:tmpl w:val="A2F6592A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B1754B"/>
    <w:multiLevelType w:val="hybridMultilevel"/>
    <w:tmpl w:val="FE021E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CC56E8"/>
    <w:multiLevelType w:val="hybridMultilevel"/>
    <w:tmpl w:val="B9E62FAC"/>
    <w:lvl w:ilvl="0" w:tplc="0C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82B0009"/>
    <w:multiLevelType w:val="hybridMultilevel"/>
    <w:tmpl w:val="4934C89A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B57C2E"/>
    <w:multiLevelType w:val="hybridMultilevel"/>
    <w:tmpl w:val="7C54198A"/>
    <w:lvl w:ilvl="0" w:tplc="0C090019">
      <w:start w:val="9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B446449"/>
    <w:multiLevelType w:val="hybridMultilevel"/>
    <w:tmpl w:val="46C8EEA2"/>
    <w:lvl w:ilvl="0" w:tplc="F3BC15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462ABE"/>
    <w:multiLevelType w:val="hybridMultilevel"/>
    <w:tmpl w:val="8D685F7C"/>
    <w:lvl w:ilvl="0" w:tplc="4D0AFA9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CE1789"/>
    <w:multiLevelType w:val="hybridMultilevel"/>
    <w:tmpl w:val="7C48512E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5E3AF4"/>
    <w:multiLevelType w:val="hybridMultilevel"/>
    <w:tmpl w:val="FE94046C"/>
    <w:lvl w:ilvl="0" w:tplc="18C6C18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A11681"/>
    <w:multiLevelType w:val="hybridMultilevel"/>
    <w:tmpl w:val="5FB63380"/>
    <w:lvl w:ilvl="0" w:tplc="699859DA">
      <w:start w:val="1"/>
      <w:numFmt w:val="lowerRoman"/>
      <w:lvlText w:val="%1."/>
      <w:lvlJc w:val="left"/>
      <w:pPr>
        <w:ind w:left="1440" w:hanging="720"/>
      </w:pPr>
      <w:rPr>
        <w:rFonts w:ascii="Arial" w:hAnsi="Arial" w:cs="Arial-BoldMT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42967C4"/>
    <w:multiLevelType w:val="hybridMultilevel"/>
    <w:tmpl w:val="DFCE6896"/>
    <w:lvl w:ilvl="0" w:tplc="5CAA3C40">
      <w:start w:val="1"/>
      <w:numFmt w:val="lowerLetter"/>
      <w:lvlText w:val="%1)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1" w15:restartNumberingAfterBreak="0">
    <w:nsid w:val="26967549"/>
    <w:multiLevelType w:val="hybridMultilevel"/>
    <w:tmpl w:val="47783E2C"/>
    <w:lvl w:ilvl="0" w:tplc="7946D55E">
      <w:start w:val="1"/>
      <w:numFmt w:val="decimal"/>
      <w:lvlText w:val="%1."/>
      <w:lvlJc w:val="left"/>
      <w:pPr>
        <w:ind w:left="720" w:hanging="720"/>
      </w:pPr>
      <w:rPr>
        <w:rFonts w:ascii="Arial" w:hAnsi="Arial" w:cs="Arial" w:hint="default"/>
        <w:b/>
        <w:sz w:val="24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FAD459A"/>
    <w:multiLevelType w:val="hybridMultilevel"/>
    <w:tmpl w:val="A2F6592A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9D2240"/>
    <w:multiLevelType w:val="hybridMultilevel"/>
    <w:tmpl w:val="D5A6EF56"/>
    <w:lvl w:ilvl="0" w:tplc="385C937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1B65D82"/>
    <w:multiLevelType w:val="hybridMultilevel"/>
    <w:tmpl w:val="95F09616"/>
    <w:lvl w:ilvl="0" w:tplc="2ABA6E14">
      <w:start w:val="1"/>
      <w:numFmt w:val="upperRoman"/>
      <w:lvlText w:val="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3219319F"/>
    <w:multiLevelType w:val="hybridMultilevel"/>
    <w:tmpl w:val="D8106B94"/>
    <w:lvl w:ilvl="0" w:tplc="CFD6BFA6">
      <w:start w:val="1"/>
      <w:numFmt w:val="lowerLetter"/>
      <w:lvlText w:val="%1."/>
      <w:lvlJc w:val="left"/>
      <w:pPr>
        <w:ind w:left="72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EBC659C"/>
    <w:multiLevelType w:val="hybridMultilevel"/>
    <w:tmpl w:val="B94C0806"/>
    <w:lvl w:ilvl="0" w:tplc="7FCACD8A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4037340E"/>
    <w:multiLevelType w:val="hybridMultilevel"/>
    <w:tmpl w:val="9146C130"/>
    <w:lvl w:ilvl="0" w:tplc="40D24A5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5214898"/>
    <w:multiLevelType w:val="hybridMultilevel"/>
    <w:tmpl w:val="9422434C"/>
    <w:lvl w:ilvl="0" w:tplc="0A8E46D8">
      <w:start w:val="1"/>
      <w:numFmt w:val="decimal"/>
      <w:lvlText w:val="Question %1."/>
      <w:lvlJc w:val="left"/>
      <w:pPr>
        <w:ind w:left="720" w:hanging="360"/>
      </w:pPr>
      <w:rPr>
        <w:rFonts w:ascii="Arial" w:hAnsi="Arial"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FA4BA1"/>
    <w:multiLevelType w:val="hybridMultilevel"/>
    <w:tmpl w:val="53F42FCC"/>
    <w:lvl w:ilvl="0" w:tplc="FBDCC76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5266AC"/>
    <w:multiLevelType w:val="hybridMultilevel"/>
    <w:tmpl w:val="97D44D4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1C3AA2"/>
    <w:multiLevelType w:val="hybridMultilevel"/>
    <w:tmpl w:val="45B21618"/>
    <w:lvl w:ilvl="0" w:tplc="063A5ADC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23414D"/>
    <w:multiLevelType w:val="hybridMultilevel"/>
    <w:tmpl w:val="A2D65C58"/>
    <w:lvl w:ilvl="0" w:tplc="9FE0EA3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E063E8"/>
    <w:multiLevelType w:val="hybridMultilevel"/>
    <w:tmpl w:val="DFDEF75C"/>
    <w:lvl w:ilvl="0" w:tplc="B9A6C0CC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1D97C9A"/>
    <w:multiLevelType w:val="hybridMultilevel"/>
    <w:tmpl w:val="8DFEC5C0"/>
    <w:lvl w:ilvl="0" w:tplc="AFD640A6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2510491"/>
    <w:multiLevelType w:val="hybridMultilevel"/>
    <w:tmpl w:val="CED20108"/>
    <w:lvl w:ilvl="0" w:tplc="AB127548">
      <w:start w:val="9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3CE25FC"/>
    <w:multiLevelType w:val="hybridMultilevel"/>
    <w:tmpl w:val="7802513E"/>
    <w:lvl w:ilvl="0" w:tplc="8FD2D2E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C3F6B36"/>
    <w:multiLevelType w:val="hybridMultilevel"/>
    <w:tmpl w:val="A6D608A0"/>
    <w:lvl w:ilvl="0" w:tplc="1248953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E3533BA"/>
    <w:multiLevelType w:val="hybridMultilevel"/>
    <w:tmpl w:val="EB48BB50"/>
    <w:lvl w:ilvl="0" w:tplc="7B00277A">
      <w:start w:val="1"/>
      <w:numFmt w:val="upperRoman"/>
      <w:lvlText w:val="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7B1227C5"/>
    <w:multiLevelType w:val="hybridMultilevel"/>
    <w:tmpl w:val="F4C0331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CA34DFC"/>
    <w:multiLevelType w:val="hybridMultilevel"/>
    <w:tmpl w:val="FE989194"/>
    <w:lvl w:ilvl="0" w:tplc="B6EE3C3A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7"/>
  </w:num>
  <w:num w:numId="3">
    <w:abstractNumId w:val="11"/>
  </w:num>
  <w:num w:numId="4">
    <w:abstractNumId w:val="15"/>
  </w:num>
  <w:num w:numId="5">
    <w:abstractNumId w:val="4"/>
  </w:num>
  <w:num w:numId="6">
    <w:abstractNumId w:val="9"/>
  </w:num>
  <w:num w:numId="7">
    <w:abstractNumId w:val="12"/>
  </w:num>
  <w:num w:numId="8">
    <w:abstractNumId w:val="0"/>
  </w:num>
  <w:num w:numId="9">
    <w:abstractNumId w:val="30"/>
  </w:num>
  <w:num w:numId="10">
    <w:abstractNumId w:val="13"/>
  </w:num>
  <w:num w:numId="11">
    <w:abstractNumId w:val="8"/>
  </w:num>
  <w:num w:numId="12">
    <w:abstractNumId w:val="22"/>
  </w:num>
  <w:num w:numId="13">
    <w:abstractNumId w:val="28"/>
  </w:num>
  <w:num w:numId="14">
    <w:abstractNumId w:val="27"/>
  </w:num>
  <w:num w:numId="15">
    <w:abstractNumId w:val="26"/>
  </w:num>
  <w:num w:numId="16">
    <w:abstractNumId w:val="23"/>
  </w:num>
  <w:num w:numId="17">
    <w:abstractNumId w:val="14"/>
  </w:num>
  <w:num w:numId="18">
    <w:abstractNumId w:val="6"/>
  </w:num>
  <w:num w:numId="19">
    <w:abstractNumId w:val="24"/>
  </w:num>
  <w:num w:numId="20">
    <w:abstractNumId w:val="5"/>
  </w:num>
  <w:num w:numId="21">
    <w:abstractNumId w:val="17"/>
  </w:num>
  <w:num w:numId="22">
    <w:abstractNumId w:val="16"/>
  </w:num>
  <w:num w:numId="23">
    <w:abstractNumId w:val="19"/>
  </w:num>
  <w:num w:numId="24">
    <w:abstractNumId w:val="18"/>
  </w:num>
  <w:num w:numId="25">
    <w:abstractNumId w:val="25"/>
  </w:num>
  <w:num w:numId="26">
    <w:abstractNumId w:val="29"/>
  </w:num>
  <w:num w:numId="27">
    <w:abstractNumId w:val="3"/>
  </w:num>
  <w:num w:numId="28">
    <w:abstractNumId w:val="1"/>
  </w:num>
  <w:num w:numId="29">
    <w:abstractNumId w:val="10"/>
  </w:num>
  <w:num w:numId="30">
    <w:abstractNumId w:val="2"/>
  </w:num>
  <w:num w:numId="3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6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11946"/>
    <w:rsid w:val="000043AD"/>
    <w:rsid w:val="00007A31"/>
    <w:rsid w:val="00067326"/>
    <w:rsid w:val="0007479B"/>
    <w:rsid w:val="000759C3"/>
    <w:rsid w:val="001013A9"/>
    <w:rsid w:val="00106B85"/>
    <w:rsid w:val="001545ED"/>
    <w:rsid w:val="00164E00"/>
    <w:rsid w:val="00177638"/>
    <w:rsid w:val="001A7D1F"/>
    <w:rsid w:val="001D0474"/>
    <w:rsid w:val="001E6192"/>
    <w:rsid w:val="0022000D"/>
    <w:rsid w:val="002249E4"/>
    <w:rsid w:val="002262C0"/>
    <w:rsid w:val="002338C6"/>
    <w:rsid w:val="00241942"/>
    <w:rsid w:val="0027043F"/>
    <w:rsid w:val="00274458"/>
    <w:rsid w:val="0028035B"/>
    <w:rsid w:val="00295B74"/>
    <w:rsid w:val="00297DC8"/>
    <w:rsid w:val="002A5ACE"/>
    <w:rsid w:val="002F3EA4"/>
    <w:rsid w:val="00324B5D"/>
    <w:rsid w:val="00327B70"/>
    <w:rsid w:val="00343D27"/>
    <w:rsid w:val="00343FA5"/>
    <w:rsid w:val="00351293"/>
    <w:rsid w:val="003739BE"/>
    <w:rsid w:val="003A283D"/>
    <w:rsid w:val="003C6852"/>
    <w:rsid w:val="003D1E1C"/>
    <w:rsid w:val="003D42A1"/>
    <w:rsid w:val="00401550"/>
    <w:rsid w:val="0040699B"/>
    <w:rsid w:val="004104F1"/>
    <w:rsid w:val="0042196B"/>
    <w:rsid w:val="00424C63"/>
    <w:rsid w:val="00426185"/>
    <w:rsid w:val="00427373"/>
    <w:rsid w:val="00430032"/>
    <w:rsid w:val="00430671"/>
    <w:rsid w:val="00443734"/>
    <w:rsid w:val="004467F8"/>
    <w:rsid w:val="004876EA"/>
    <w:rsid w:val="004D0292"/>
    <w:rsid w:val="004D267A"/>
    <w:rsid w:val="004D717D"/>
    <w:rsid w:val="00506965"/>
    <w:rsid w:val="00533F83"/>
    <w:rsid w:val="00553A14"/>
    <w:rsid w:val="00554AD4"/>
    <w:rsid w:val="005866CD"/>
    <w:rsid w:val="005A37B2"/>
    <w:rsid w:val="005B7518"/>
    <w:rsid w:val="005D7CEC"/>
    <w:rsid w:val="005E2281"/>
    <w:rsid w:val="00611946"/>
    <w:rsid w:val="00612FB0"/>
    <w:rsid w:val="00617EE0"/>
    <w:rsid w:val="006220A1"/>
    <w:rsid w:val="00645179"/>
    <w:rsid w:val="0066062A"/>
    <w:rsid w:val="00662D3F"/>
    <w:rsid w:val="006717AF"/>
    <w:rsid w:val="00673A8D"/>
    <w:rsid w:val="006916EE"/>
    <w:rsid w:val="006C200A"/>
    <w:rsid w:val="006F1F6A"/>
    <w:rsid w:val="007538F4"/>
    <w:rsid w:val="00764A8F"/>
    <w:rsid w:val="007C24EF"/>
    <w:rsid w:val="007D0303"/>
    <w:rsid w:val="007D32D1"/>
    <w:rsid w:val="007D4399"/>
    <w:rsid w:val="008412F8"/>
    <w:rsid w:val="00841DC9"/>
    <w:rsid w:val="0086380E"/>
    <w:rsid w:val="0086769A"/>
    <w:rsid w:val="008A6430"/>
    <w:rsid w:val="008F609D"/>
    <w:rsid w:val="009153A3"/>
    <w:rsid w:val="00924679"/>
    <w:rsid w:val="0095437C"/>
    <w:rsid w:val="0098439A"/>
    <w:rsid w:val="00986737"/>
    <w:rsid w:val="009B1586"/>
    <w:rsid w:val="009B485C"/>
    <w:rsid w:val="009B4C5A"/>
    <w:rsid w:val="009D0AD5"/>
    <w:rsid w:val="009D3564"/>
    <w:rsid w:val="009D7174"/>
    <w:rsid w:val="00A3450E"/>
    <w:rsid w:val="00A53210"/>
    <w:rsid w:val="00A708A9"/>
    <w:rsid w:val="00A71288"/>
    <w:rsid w:val="00A755CE"/>
    <w:rsid w:val="00AB1800"/>
    <w:rsid w:val="00AD16AE"/>
    <w:rsid w:val="00AD6358"/>
    <w:rsid w:val="00B00EAD"/>
    <w:rsid w:val="00B12BDC"/>
    <w:rsid w:val="00B16056"/>
    <w:rsid w:val="00B26B98"/>
    <w:rsid w:val="00B309DE"/>
    <w:rsid w:val="00B43469"/>
    <w:rsid w:val="00B4439D"/>
    <w:rsid w:val="00B55C0E"/>
    <w:rsid w:val="00B863E9"/>
    <w:rsid w:val="00B92D5E"/>
    <w:rsid w:val="00C10FAF"/>
    <w:rsid w:val="00C219DF"/>
    <w:rsid w:val="00C4268F"/>
    <w:rsid w:val="00C45B65"/>
    <w:rsid w:val="00C83541"/>
    <w:rsid w:val="00CE0003"/>
    <w:rsid w:val="00D02AB8"/>
    <w:rsid w:val="00D34C16"/>
    <w:rsid w:val="00D63320"/>
    <w:rsid w:val="00D716BC"/>
    <w:rsid w:val="00DC78EC"/>
    <w:rsid w:val="00DE099B"/>
    <w:rsid w:val="00E325D7"/>
    <w:rsid w:val="00E345DD"/>
    <w:rsid w:val="00E60092"/>
    <w:rsid w:val="00E81AC3"/>
    <w:rsid w:val="00E833A7"/>
    <w:rsid w:val="00EB3C2A"/>
    <w:rsid w:val="00EB682E"/>
    <w:rsid w:val="00EC4E1C"/>
    <w:rsid w:val="00EE0291"/>
    <w:rsid w:val="00EF2E79"/>
    <w:rsid w:val="00F03F0E"/>
    <w:rsid w:val="00F21D9A"/>
    <w:rsid w:val="00F34B84"/>
    <w:rsid w:val="00F57B8F"/>
    <w:rsid w:val="00FD1EF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0ACB5E"/>
  <w15:docId w15:val="{F065389C-F62C-4D52-95ED-BCF5E0C77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2F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2FB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744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34C16"/>
    <w:pPr>
      <w:ind w:left="720"/>
      <w:contextualSpacing/>
    </w:pPr>
  </w:style>
  <w:style w:type="paragraph" w:customStyle="1" w:styleId="Default">
    <w:name w:val="Default"/>
    <w:rsid w:val="00CE0003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C45B65"/>
    <w:pPr>
      <w:spacing w:after="0" w:line="240" w:lineRule="auto"/>
    </w:pPr>
    <w:rPr>
      <w:rFonts w:ascii="Times New Roman" w:eastAsia="Times New Roman" w:hAnsi="Times New Roman" w:cs="Times New Roman"/>
      <w:i/>
      <w:iCs/>
      <w:szCs w:val="24"/>
      <w:lang w:eastAsia="en-AU"/>
    </w:rPr>
  </w:style>
  <w:style w:type="character" w:customStyle="1" w:styleId="BodyTextChar">
    <w:name w:val="Body Text Char"/>
    <w:basedOn w:val="DefaultParagraphFont"/>
    <w:link w:val="BodyText"/>
    <w:rsid w:val="00C45B65"/>
    <w:rPr>
      <w:rFonts w:ascii="Times New Roman" w:eastAsia="Times New Roman" w:hAnsi="Times New Roman" w:cs="Times New Roman"/>
      <w:i/>
      <w:iCs/>
      <w:szCs w:val="24"/>
      <w:lang w:eastAsia="en-AU"/>
    </w:rPr>
  </w:style>
  <w:style w:type="paragraph" w:styleId="NormalWeb">
    <w:name w:val="Normal (Web)"/>
    <w:basedOn w:val="Normal"/>
    <w:uiPriority w:val="99"/>
    <w:semiHidden/>
    <w:unhideWhenUsed/>
    <w:rsid w:val="00A712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4876EA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4876EA"/>
  </w:style>
  <w:style w:type="paragraph" w:customStyle="1" w:styleId="Parta">
    <w:name w:val="Part(a)"/>
    <w:basedOn w:val="Normal"/>
    <w:qFormat/>
    <w:rsid w:val="006916EE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eastAsia="Times New Roman" w:hAnsi="Arial" w:cs="Times New Roman"/>
      <w:szCs w:val="20"/>
    </w:rPr>
  </w:style>
  <w:style w:type="paragraph" w:customStyle="1" w:styleId="Partai">
    <w:name w:val="Part(a)(i)"/>
    <w:basedOn w:val="Parta"/>
    <w:qFormat/>
    <w:rsid w:val="006916EE"/>
    <w:pPr>
      <w:ind w:left="1360"/>
    </w:pPr>
  </w:style>
  <w:style w:type="character" w:customStyle="1" w:styleId="Variable">
    <w:name w:val="Variable"/>
    <w:uiPriority w:val="1"/>
    <w:qFormat/>
    <w:rsid w:val="006916EE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6916EE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6F1F6A"/>
    <w:rPr>
      <w:color w:val="80808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D0303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D03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0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5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49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93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29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03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e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emf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936FDA-87B2-4759-A6ED-DD147CD05F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701</Words>
  <Characters>400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LLIGAN Nick</dc:creator>
  <cp:lastModifiedBy>PARLEVLIET Magdeline [Baldivis Secondary College]</cp:lastModifiedBy>
  <cp:revision>4</cp:revision>
  <cp:lastPrinted>2019-04-30T08:35:00Z</cp:lastPrinted>
  <dcterms:created xsi:type="dcterms:W3CDTF">2021-04-29T15:43:00Z</dcterms:created>
  <dcterms:modified xsi:type="dcterms:W3CDTF">2021-04-29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